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016" w:type="dxa"/>
        <w:tblLayout w:type="fixed"/>
        <w:tblLook w:val="04A0" w:firstRow="1" w:lastRow="0" w:firstColumn="1" w:lastColumn="0" w:noHBand="0" w:noVBand="1"/>
      </w:tblPr>
      <w:tblGrid>
        <w:gridCol w:w="1458"/>
        <w:gridCol w:w="4091"/>
        <w:gridCol w:w="3109"/>
        <w:gridCol w:w="1073"/>
        <w:gridCol w:w="1285"/>
      </w:tblGrid>
      <w:tr w:rsidR="00455C85" w:rsidTr="004A7916">
        <w:tc>
          <w:tcPr>
            <w:tcW w:w="5549" w:type="dxa"/>
            <w:gridSpan w:val="2"/>
          </w:tcPr>
          <w:p w:rsidR="00455C85" w:rsidRPr="000E6E30" w:rsidRDefault="00455C85">
            <w:pPr>
              <w:rPr>
                <w:rFonts w:ascii="Comic Sans MS" w:hAnsi="Comic Sans MS"/>
                <w:sz w:val="28"/>
                <w:szCs w:val="28"/>
              </w:rPr>
            </w:pPr>
            <w:r w:rsidRPr="000E6E30">
              <w:rPr>
                <w:rFonts w:ascii="Comic Sans MS" w:hAnsi="Comic Sans MS"/>
                <w:sz w:val="28"/>
                <w:szCs w:val="28"/>
              </w:rPr>
              <w:t>D.Q.’s</w:t>
            </w:r>
          </w:p>
        </w:tc>
        <w:tc>
          <w:tcPr>
            <w:tcW w:w="4182" w:type="dxa"/>
            <w:gridSpan w:val="2"/>
          </w:tcPr>
          <w:p w:rsidR="00455C85" w:rsidRPr="000E6E30" w:rsidRDefault="00455C85" w:rsidP="00455C85">
            <w:pPr>
              <w:rPr>
                <w:rFonts w:ascii="Comic Sans MS" w:hAnsi="Comic Sans MS"/>
                <w:sz w:val="28"/>
                <w:szCs w:val="28"/>
              </w:rPr>
            </w:pPr>
            <w:r w:rsidRPr="000E6E30">
              <w:rPr>
                <w:rFonts w:ascii="Comic Sans MS" w:hAnsi="Comic Sans MS"/>
                <w:sz w:val="28"/>
                <w:szCs w:val="28"/>
              </w:rPr>
              <w:t>Name</w:t>
            </w:r>
          </w:p>
        </w:tc>
        <w:tc>
          <w:tcPr>
            <w:tcW w:w="1285" w:type="dxa"/>
          </w:tcPr>
          <w:p w:rsidR="00455C85" w:rsidRPr="000E6E30" w:rsidRDefault="00455C85" w:rsidP="00455C85">
            <w:pPr>
              <w:rPr>
                <w:rFonts w:ascii="Comic Sans MS" w:hAnsi="Comic Sans MS"/>
                <w:sz w:val="28"/>
                <w:szCs w:val="28"/>
              </w:rPr>
            </w:pPr>
            <w:r w:rsidRPr="000E6E30">
              <w:rPr>
                <w:rFonts w:ascii="Comic Sans MS" w:hAnsi="Comic Sans MS"/>
                <w:sz w:val="28"/>
                <w:szCs w:val="28"/>
              </w:rPr>
              <w:t>Pd.</w:t>
            </w:r>
          </w:p>
        </w:tc>
      </w:tr>
      <w:tr w:rsidR="00455C85" w:rsidTr="004A7916">
        <w:tc>
          <w:tcPr>
            <w:tcW w:w="11016" w:type="dxa"/>
            <w:gridSpan w:val="5"/>
          </w:tcPr>
          <w:p w:rsidR="00455C85" w:rsidRPr="000E6E30" w:rsidRDefault="00455C85" w:rsidP="00D35099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AP Calculus AB:  </w:t>
            </w:r>
            <w:r w:rsidR="00D35099">
              <w:rPr>
                <w:rFonts w:ascii="Comic Sans MS" w:hAnsi="Comic Sans MS"/>
              </w:rPr>
              <w:t>Derivatives (1)</w:t>
            </w:r>
          </w:p>
        </w:tc>
      </w:tr>
      <w:tr w:rsidR="00455C85" w:rsidTr="004A7916">
        <w:tc>
          <w:tcPr>
            <w:tcW w:w="11016" w:type="dxa"/>
            <w:gridSpan w:val="5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  <w:b/>
                <w:i/>
                <w:u w:val="single"/>
              </w:rPr>
              <w:t>Unit Essential Question</w:t>
            </w:r>
            <w:r w:rsidRPr="000E6E30">
              <w:rPr>
                <w:rFonts w:ascii="Comic Sans MS" w:hAnsi="Comic Sans MS"/>
                <w:i/>
              </w:rPr>
              <w:t xml:space="preserve">: </w:t>
            </w:r>
            <w:r w:rsidRPr="000E6E30">
              <w:rPr>
                <w:rFonts w:ascii="Comic Sans MS" w:hAnsi="Comic Sans MS"/>
                <w:b/>
                <w:i/>
              </w:rPr>
              <w:t>What is a limit and how do I solve them?</w:t>
            </w:r>
          </w:p>
        </w:tc>
      </w:tr>
      <w:tr w:rsidR="00455C85" w:rsidTr="004A7916">
        <w:tc>
          <w:tcPr>
            <w:tcW w:w="1458" w:type="dxa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Day</w:t>
            </w:r>
          </w:p>
        </w:tc>
        <w:tc>
          <w:tcPr>
            <w:tcW w:w="7200" w:type="dxa"/>
            <w:gridSpan w:val="2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Lesson</w:t>
            </w:r>
          </w:p>
        </w:tc>
        <w:tc>
          <w:tcPr>
            <w:tcW w:w="2358" w:type="dxa"/>
            <w:gridSpan w:val="2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Assignment</w:t>
            </w:r>
          </w:p>
        </w:tc>
      </w:tr>
      <w:tr w:rsidR="0015270E" w:rsidTr="004A7916">
        <w:tc>
          <w:tcPr>
            <w:tcW w:w="1458" w:type="dxa"/>
          </w:tcPr>
          <w:p w:rsidR="0015270E" w:rsidRPr="000E6E30" w:rsidRDefault="0015270E" w:rsidP="0015270E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Day 1</w:t>
            </w:r>
          </w:p>
          <w:p w:rsidR="0015270E" w:rsidRPr="000E6E30" w:rsidRDefault="004A7916" w:rsidP="0015270E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Friday</w:t>
            </w:r>
          </w:p>
          <w:p w:rsidR="0015270E" w:rsidRPr="000E6E30" w:rsidRDefault="0015270E" w:rsidP="004A7916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O8.</w:t>
            </w:r>
            <w:r w:rsidR="008E4CE4">
              <w:rPr>
                <w:rFonts w:ascii="Comic Sans MS" w:hAnsi="Comic Sans MS"/>
              </w:rPr>
              <w:t>1</w:t>
            </w:r>
            <w:r w:rsidR="004A7916">
              <w:rPr>
                <w:rFonts w:ascii="Comic Sans MS" w:hAnsi="Comic Sans MS"/>
              </w:rPr>
              <w:t>7</w:t>
            </w:r>
            <w:r w:rsidRPr="000E6E30">
              <w:rPr>
                <w:rFonts w:ascii="Comic Sans MS" w:hAnsi="Comic Sans MS"/>
              </w:rPr>
              <w:t>.1</w:t>
            </w:r>
            <w:r w:rsidR="004A7916"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15270E" w:rsidRDefault="0015270E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hat is the formal definition of a derivative and how does it involve a limit?</w:t>
            </w:r>
          </w:p>
          <w:p w:rsidR="0015270E" w:rsidRPr="00B3000D" w:rsidRDefault="0015270E" w:rsidP="0015270E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bCs/>
                <w:color w:val="31849B" w:themeColor="accent5" w:themeShade="BF"/>
                <w:sz w:val="16"/>
                <w:szCs w:val="16"/>
              </w:rPr>
              <w:t xml:space="preserve">M.CALC.1.2 </w:t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Derivatives: Define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bookmarkStart w:id="0" w:name="_GoBack"/>
            <w:bookmarkEnd w:id="0"/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approximate the rate of change at a point, given the graph of a function or a table of values. define the derivative of a function in various ways. The limit of the difference quotient. The slope of the tangent line at a point. Instantaneous rate of change. The limit of the average rate of change.</w:t>
            </w:r>
          </w:p>
          <w:p w:rsidR="0015270E" w:rsidRPr="00B3000D" w:rsidRDefault="0015270E" w:rsidP="0015270E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15270E" w:rsidRPr="000E6E30" w:rsidRDefault="0015270E" w:rsidP="0015270E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2358" w:type="dxa"/>
            <w:gridSpan w:val="2"/>
          </w:tcPr>
          <w:p w:rsidR="0015270E" w:rsidRPr="000E6E30" w:rsidRDefault="00793A81" w:rsidP="0015270E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F10B710" wp14:editId="3F4BD6D3">
                      <wp:simplePos x="0" y="0"/>
                      <wp:positionH relativeFrom="column">
                        <wp:posOffset>523240</wp:posOffset>
                      </wp:positionH>
                      <wp:positionV relativeFrom="paragraph">
                        <wp:posOffset>603885</wp:posOffset>
                      </wp:positionV>
                      <wp:extent cx="681355" cy="1403985"/>
                      <wp:effectExtent l="0" t="0" r="0" b="127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70E" w:rsidRDefault="00793A81" w:rsidP="00FA48B5">
                                  <w:r w:rsidRPr="00787BE8">
                                    <w:rPr>
                                      <w:position w:val="-30"/>
                                    </w:rPr>
                                    <w:object w:dxaOrig="1780" w:dyaOrig="680" w14:anchorId="398679AB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89pt;height:34pt" o:ole="">
                                        <v:imagedata r:id="rId4" o:title=""/>
                                      </v:shape>
                                      <o:OLEObject Type="Embed" ProgID="Equation.DSMT4" ShapeID="_x0000_i1026" DrawAspect="Content" ObjectID="_1595858940" r:id="rId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7F10B71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6" type="#_x0000_t202" style="position:absolute;margin-left:41.2pt;margin-top:47.55pt;width:53.65pt;height:110.55pt;z-index:25166233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" filled="f" stroked="f">
                      <v:textbox style="mso-fit-shape-to-text:t">
                        <w:txbxContent>
                          <w:p w:rsidR="0015270E" w:rsidRDefault="00793A81" w:rsidP="00FA48B5">
                            <w:r w:rsidRPr="00787BE8">
                              <w:rPr>
                                <w:position w:val="-30"/>
                              </w:rPr>
                              <w:object w:dxaOrig="1780" w:dyaOrig="680" w14:anchorId="398679AB">
                                <v:shape id="_x0000_i1460" type="#_x0000_t75" style="width:89pt;height:34pt" o:ole="">
                                  <v:imagedata r:id="rId6" o:title=""/>
                                </v:shape>
                                <o:OLEObject Type="Embed" ProgID="Equation.DSMT4" ShapeID="_x0000_i1460" DrawAspect="Content" ObjectID="_1501607417" r:id="rId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5270E" w:rsidTr="004A7916">
        <w:tc>
          <w:tcPr>
            <w:tcW w:w="1458" w:type="dxa"/>
          </w:tcPr>
          <w:p w:rsidR="0015270E" w:rsidRPr="000E6E30" w:rsidRDefault="0015270E" w:rsidP="0015270E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6D25B5">
              <w:rPr>
                <w:rFonts w:ascii="Comic Sans MS" w:hAnsi="Comic Sans MS"/>
              </w:rPr>
              <w:t>2</w:t>
            </w:r>
          </w:p>
          <w:p w:rsidR="0015270E" w:rsidRPr="000E6E30" w:rsidRDefault="004A7916" w:rsidP="0015270E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onday</w:t>
            </w:r>
          </w:p>
          <w:p w:rsidR="0015270E" w:rsidRPr="000E6E30" w:rsidRDefault="006D25B5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</w:t>
            </w:r>
            <w:r w:rsidR="004A7916">
              <w:rPr>
                <w:rFonts w:ascii="Comic Sans MS" w:hAnsi="Comic Sans MS"/>
              </w:rPr>
              <w:t>2O</w:t>
            </w:r>
            <w:r w:rsidR="0015270E" w:rsidRPr="000E6E30">
              <w:rPr>
                <w:rFonts w:ascii="Comic Sans MS" w:hAnsi="Comic Sans MS"/>
              </w:rPr>
              <w:t>.1</w:t>
            </w:r>
            <w:r w:rsidR="004A7916"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15270E" w:rsidRDefault="0015270E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hat is the formal definition of a derivative and how does it involve a limit?</w:t>
            </w:r>
            <w:r w:rsidR="00DF7419">
              <w:rPr>
                <w:rFonts w:ascii="Comic Sans MS" w:hAnsi="Comic Sans MS"/>
              </w:rPr>
              <w:t xml:space="preserve">  Including Tangent Lines.</w:t>
            </w:r>
          </w:p>
          <w:p w:rsidR="0015270E" w:rsidRPr="00B3000D" w:rsidRDefault="0015270E" w:rsidP="0015270E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bCs/>
                <w:color w:val="31849B" w:themeColor="accent5" w:themeShade="BF"/>
                <w:sz w:val="16"/>
                <w:szCs w:val="16"/>
              </w:rPr>
              <w:t xml:space="preserve">M.CALC.1.2 </w:t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Derivatives: Define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approximate the rate of change at a point, given the graph of a function or a table of values. define the derivative of a function in various ways. The limit of the difference quotient. The slope of the tangent line at a point. Instantaneous rate of change. The limit of the average rate of change.</w:t>
            </w:r>
          </w:p>
          <w:p w:rsidR="0015270E" w:rsidRPr="00B3000D" w:rsidRDefault="0015270E" w:rsidP="0015270E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15270E" w:rsidRPr="000E6E30" w:rsidRDefault="0015270E" w:rsidP="0015270E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2358" w:type="dxa"/>
            <w:gridSpan w:val="2"/>
          </w:tcPr>
          <w:p w:rsidR="00793A81" w:rsidRDefault="00793A81" w:rsidP="0015270E">
            <w:pPr>
              <w:rPr>
                <w:rFonts w:ascii="Comic Sans MS" w:eastAsia="Times New Roman" w:hAnsi="Comic Sans MS" w:cs="Times New Roman"/>
              </w:rPr>
            </w:pPr>
            <w:r>
              <w:rPr>
                <w:rFonts w:ascii="Comic Sans MS" w:eastAsia="Times New Roman" w:hAnsi="Comic Sans MS" w:cs="Times New Roman"/>
              </w:rPr>
              <w:t>Supplement D2</w:t>
            </w:r>
          </w:p>
          <w:p w:rsidR="00DF7419" w:rsidRDefault="00793A81" w:rsidP="0015270E">
            <w:pPr>
              <w:rPr>
                <w:rFonts w:ascii="Comic Sans MS" w:eastAsia="Times New Roman" w:hAnsi="Comic Sans MS" w:cs="Times New Roman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B69DD1E" wp14:editId="37549CA5">
                      <wp:simplePos x="0" y="0"/>
                      <wp:positionH relativeFrom="column">
                        <wp:posOffset>896620</wp:posOffset>
                      </wp:positionH>
                      <wp:positionV relativeFrom="paragraph">
                        <wp:posOffset>80645</wp:posOffset>
                      </wp:positionV>
                      <wp:extent cx="681355" cy="1403985"/>
                      <wp:effectExtent l="0" t="0" r="0" b="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70E" w:rsidRDefault="00793A81" w:rsidP="00FA48B5">
                                  <w:r w:rsidRPr="00793A81">
                                    <w:rPr>
                                      <w:position w:val="-62"/>
                                    </w:rPr>
                                    <w:object w:dxaOrig="1080" w:dyaOrig="1359" w14:anchorId="2FD429F8">
                                      <v:shape id="_x0000_i1028" type="#_x0000_t75" style="width:54pt;height:67.95pt" o:ole="">
                                        <v:imagedata r:id="rId8" o:title=""/>
                                      </v:shape>
                                      <o:OLEObject Type="Embed" ProgID="Equation.DSMT4" ShapeID="_x0000_i1028" DrawAspect="Content" ObjectID="_1595858941" r:id="rId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B69DD1E" id="Text Box 1" o:spid="_x0000_s1027" type="#_x0000_t202" style="position:absolute;margin-left:70.6pt;margin-top:6.35pt;width:53.65pt;height:110.55pt;z-index:25168076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" filled="f" stroked="f">
                      <v:textbox style="mso-fit-shape-to-text:t">
                        <w:txbxContent>
                          <w:p w:rsidR="0015270E" w:rsidRDefault="00793A81" w:rsidP="00FA48B5">
                            <w:r w:rsidRPr="00793A81">
                              <w:rPr>
                                <w:position w:val="-62"/>
                              </w:rPr>
                              <w:object w:dxaOrig="1080" w:dyaOrig="1359" w14:anchorId="2FD429F8">
                                <v:shape id="_x0000_i1461" type="#_x0000_t75" style="width:54pt;height:67.95pt" o:ole="">
                                  <v:imagedata r:id="rId10" o:title=""/>
                                </v:shape>
                                <o:OLEObject Type="Embed" ProgID="Equation.DSMT4" ShapeID="_x0000_i1461" DrawAspect="Content" ObjectID="_1501607419" r:id="rId1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F7419">
              <w:rPr>
                <w:rFonts w:ascii="Comic Sans MS" w:eastAsia="Times New Roman" w:hAnsi="Comic Sans MS" w:cs="Times New Roman"/>
              </w:rPr>
              <w:t xml:space="preserve">2.7:  Pgs.  150-51 </w:t>
            </w:r>
          </w:p>
          <w:p w:rsidR="00793A81" w:rsidRDefault="00DF7419" w:rsidP="0015270E">
            <w:pPr>
              <w:rPr>
                <w:rFonts w:ascii="Comic Sans MS" w:eastAsia="Times New Roman" w:hAnsi="Comic Sans MS" w:cs="Times New Roman"/>
              </w:rPr>
            </w:pPr>
            <w:r>
              <w:rPr>
                <w:rFonts w:ascii="Comic Sans MS" w:eastAsia="Times New Roman" w:hAnsi="Comic Sans MS" w:cs="Times New Roman"/>
              </w:rPr>
              <w:t xml:space="preserve">5, 7, 18-20, </w:t>
            </w:r>
          </w:p>
          <w:p w:rsidR="00DF7419" w:rsidRDefault="00DF7419" w:rsidP="0015270E">
            <w:pPr>
              <w:rPr>
                <w:rFonts w:ascii="Comic Sans MS" w:eastAsia="Times New Roman" w:hAnsi="Comic Sans MS" w:cs="Times New Roman"/>
              </w:rPr>
            </w:pPr>
            <w:r>
              <w:rPr>
                <w:rFonts w:ascii="Comic Sans MS" w:eastAsia="Times New Roman" w:hAnsi="Comic Sans MS" w:cs="Times New Roman"/>
              </w:rPr>
              <w:t>30, 33-38</w:t>
            </w:r>
          </w:p>
          <w:p w:rsidR="0015270E" w:rsidRPr="000E6E30" w:rsidRDefault="00DF7419" w:rsidP="0015270E">
            <w:pPr>
              <w:rPr>
                <w:rFonts w:ascii="Comic Sans MS" w:hAnsi="Comic Sans MS"/>
              </w:rPr>
            </w:pPr>
            <w:r>
              <w:rPr>
                <w:rFonts w:ascii="Comic Sans MS" w:eastAsia="Times New Roman" w:hAnsi="Comic Sans MS" w:cs="Times New Roman"/>
              </w:rPr>
              <w:t xml:space="preserve">2.8:  Pg. 34a </w:t>
            </w:r>
            <w:r w:rsidR="0015270E"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w:t xml:space="preserve"> </w:t>
            </w:r>
          </w:p>
        </w:tc>
      </w:tr>
      <w:tr w:rsidR="0015270E" w:rsidTr="004A7916">
        <w:tc>
          <w:tcPr>
            <w:tcW w:w="1458" w:type="dxa"/>
          </w:tcPr>
          <w:p w:rsidR="0015270E" w:rsidRPr="000E6E30" w:rsidRDefault="0015270E" w:rsidP="0015270E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6D25B5">
              <w:rPr>
                <w:rFonts w:ascii="Comic Sans MS" w:hAnsi="Comic Sans MS"/>
              </w:rPr>
              <w:t>3</w:t>
            </w:r>
          </w:p>
          <w:p w:rsidR="006D25B5" w:rsidRPr="000E6E30" w:rsidRDefault="004A7916" w:rsidP="006D25B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uesday</w:t>
            </w:r>
          </w:p>
          <w:p w:rsidR="0015270E" w:rsidRPr="000E6E30" w:rsidRDefault="0015270E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</w:t>
            </w:r>
            <w:r w:rsidR="004A7916">
              <w:rPr>
                <w:rFonts w:ascii="Comic Sans MS" w:hAnsi="Comic Sans MS"/>
              </w:rPr>
              <w:t>21</w:t>
            </w:r>
            <w:r w:rsidRPr="000E6E30">
              <w:rPr>
                <w:rFonts w:ascii="Comic Sans MS" w:hAnsi="Comic Sans MS"/>
              </w:rPr>
              <w:t>.1</w:t>
            </w:r>
            <w:r w:rsidR="004A7916"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15270E" w:rsidRPr="00144C2D" w:rsidRDefault="0015270E" w:rsidP="0015270E">
            <w:pPr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 w:rsidRPr="00144C2D">
              <w:rPr>
                <w:rFonts w:ascii="Comic Sans MS" w:eastAsia="Times New Roman" w:hAnsi="Comic Sans MS" w:cs="Times New Roman"/>
                <w:sz w:val="24"/>
                <w:szCs w:val="24"/>
              </w:rPr>
              <w:t>How do you use the power rule to find the derivative of a function?</w:t>
            </w:r>
          </w:p>
          <w:p w:rsidR="0015270E" w:rsidRPr="00144C2D" w:rsidRDefault="0015270E" w:rsidP="0015270E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4C2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 xml:space="preserve">Standard: </w:t>
            </w:r>
            <w:r w:rsidRPr="00144C2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144C2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:</w:t>
            </w:r>
            <w:r w:rsidRPr="00144C2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144C2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144C2D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  <w:t xml:space="preserve"> </w:t>
            </w:r>
            <w:r w:rsidRPr="00144C2D">
              <w:rPr>
                <w:rFonts w:ascii="Times New Roman" w:eastAsia="Times New Roman" w:hAnsi="Times New Roman" w:cs="Times New Roman"/>
                <w:bCs/>
                <w:color w:val="548DD4"/>
                <w:sz w:val="16"/>
                <w:szCs w:val="16"/>
                <w:u w:val="single"/>
              </w:rPr>
              <w:t>M.CALC.1.4 Differentiation</w:t>
            </w:r>
            <w:r w:rsidRPr="00144C2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>: Use/Rules</w:t>
            </w:r>
            <w:r w:rsidRPr="00144C2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144C2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144C2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use the rules of differentiation (power rule, product rule and quotient rule) with algebraic and transcendental functions.</w:t>
            </w:r>
          </w:p>
          <w:p w:rsidR="0015270E" w:rsidRPr="00144C2D" w:rsidRDefault="0015270E" w:rsidP="0015270E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144C2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144C2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</w:t>
            </w:r>
          </w:p>
          <w:p w:rsidR="0015270E" w:rsidRPr="000E6E30" w:rsidRDefault="0015270E" w:rsidP="0015270E">
            <w:pPr>
              <w:rPr>
                <w:rFonts w:ascii="Comic Sans MS" w:hAnsi="Comic Sans MS"/>
              </w:rPr>
            </w:pPr>
            <w:r w:rsidRPr="00144C2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144C2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</w:t>
            </w:r>
          </w:p>
        </w:tc>
        <w:tc>
          <w:tcPr>
            <w:tcW w:w="2358" w:type="dxa"/>
            <w:gridSpan w:val="2"/>
          </w:tcPr>
          <w:p w:rsidR="00DF7419" w:rsidRDefault="00DF7419" w:rsidP="0015270E">
            <w:pPr>
              <w:rPr>
                <w:rFonts w:ascii="Comic Sans MS" w:eastAsia="Times New Roman" w:hAnsi="Comic Sans MS" w:cs="Times New Roman"/>
              </w:rPr>
            </w:pPr>
            <w:r>
              <w:rPr>
                <w:rFonts w:ascii="Comic Sans MS" w:eastAsia="Times New Roman" w:hAnsi="Comic Sans MS" w:cs="Times New Roman"/>
              </w:rPr>
              <w:t xml:space="preserve">3.1:  Pgs. 181-82 </w:t>
            </w:r>
          </w:p>
          <w:p w:rsidR="0015270E" w:rsidRDefault="00DF7419" w:rsidP="0015270E">
            <w:pPr>
              <w:rPr>
                <w:rFonts w:ascii="Comic Sans MS" w:eastAsia="Times New Roman" w:hAnsi="Comic Sans MS" w:cs="Times New Roman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78DAA5D" wp14:editId="70CD95A9">
                      <wp:simplePos x="0" y="0"/>
                      <wp:positionH relativeFrom="column">
                        <wp:posOffset>934720</wp:posOffset>
                      </wp:positionH>
                      <wp:positionV relativeFrom="paragraph">
                        <wp:posOffset>718185</wp:posOffset>
                      </wp:positionV>
                      <wp:extent cx="681355" cy="1403985"/>
                      <wp:effectExtent l="0" t="0" r="0" b="127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70E" w:rsidRDefault="00010CC8" w:rsidP="00787BE8">
                                  <w:r w:rsidRPr="00787BE8">
                                    <w:rPr>
                                      <w:position w:val="-30"/>
                                    </w:rPr>
                                    <w:object w:dxaOrig="1060" w:dyaOrig="680" w14:anchorId="33EDBBFF">
                                      <v:shape id="_x0000_i1030" type="#_x0000_t75" style="width:53pt;height:34pt" o:ole="">
                                        <v:imagedata r:id="rId12" o:title=""/>
                                      </v:shape>
                                      <o:OLEObject Type="Embed" ProgID="Equation.DSMT4" ShapeID="_x0000_i1030" DrawAspect="Content" ObjectID="_1595858942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78DAA5D" id="Text Box 2" o:spid="_x0000_s1028" type="#_x0000_t202" style="position:absolute;margin-left:73.6pt;margin-top:56.55pt;width:53.65pt;height:110.55pt;z-index:25166438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" filled="f" stroked="f">
                      <v:textbox style="mso-fit-shape-to-text:t">
                        <w:txbxContent>
                          <w:p w:rsidR="0015270E" w:rsidRDefault="00010CC8" w:rsidP="00787BE8">
                            <w:r w:rsidRPr="00787BE8">
                              <w:rPr>
                                <w:position w:val="-30"/>
                              </w:rPr>
                              <w:object w:dxaOrig="1060" w:dyaOrig="680" w14:anchorId="33EDBBFF">
                                <v:shape id="_x0000_i1431" type="#_x0000_t75" style="width:53pt;height:34pt" o:ole="">
                                  <v:imagedata r:id="rId14" o:title=""/>
                                </v:shape>
                                <o:OLEObject Type="Embed" ProgID="Equation.DSMT4" ShapeID="_x0000_i1431" DrawAspect="Content" ObjectID="_1501607416" r:id="rId1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eastAsia="Times New Roman" w:hAnsi="Comic Sans MS" w:cs="Times New Roman"/>
              </w:rPr>
              <w:t>4-11, 13, 14, 16-20, 22, 23, 26, 29, 33-34 Plus 3 problems on back.</w:t>
            </w:r>
          </w:p>
          <w:p w:rsidR="00DF7419" w:rsidRDefault="00DF7419" w:rsidP="0015270E">
            <w:pPr>
              <w:rPr>
                <w:rFonts w:ascii="Comic Sans MS" w:eastAsia="Times New Roman" w:hAnsi="Comic Sans MS" w:cs="Times New Roman"/>
              </w:rPr>
            </w:pPr>
            <w:r>
              <w:rPr>
                <w:rFonts w:ascii="Comic Sans MS" w:eastAsia="Times New Roman" w:hAnsi="Comic Sans MS" w:cs="Times New Roman"/>
              </w:rPr>
              <w:t>D.Q. Formal Def.</w:t>
            </w:r>
          </w:p>
          <w:p w:rsidR="00DF7419" w:rsidRPr="00144C2D" w:rsidRDefault="00DF7419" w:rsidP="0015270E">
            <w:pPr>
              <w:rPr>
                <w:rFonts w:ascii="Comic Sans MS" w:eastAsia="Times New Roman" w:hAnsi="Comic Sans MS" w:cs="Times New Roman"/>
              </w:rPr>
            </w:pPr>
            <w:r>
              <w:rPr>
                <w:rFonts w:ascii="Comic Sans MS" w:eastAsia="Times New Roman" w:hAnsi="Comic Sans MS" w:cs="Times New Roman"/>
              </w:rPr>
              <w:t>Derivative</w:t>
            </w:r>
          </w:p>
        </w:tc>
      </w:tr>
      <w:tr w:rsidR="0015270E" w:rsidTr="004A7916">
        <w:tc>
          <w:tcPr>
            <w:tcW w:w="1458" w:type="dxa"/>
          </w:tcPr>
          <w:p w:rsidR="0015270E" w:rsidRPr="000E6E30" w:rsidRDefault="0015270E" w:rsidP="0015270E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6D25B5">
              <w:rPr>
                <w:rFonts w:ascii="Comic Sans MS" w:hAnsi="Comic Sans MS"/>
              </w:rPr>
              <w:t>4</w:t>
            </w:r>
          </w:p>
          <w:p w:rsidR="0015270E" w:rsidRPr="000E6E30" w:rsidRDefault="004A7916" w:rsidP="0015270E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ednesday</w:t>
            </w:r>
          </w:p>
          <w:p w:rsidR="0015270E" w:rsidRPr="000E6E30" w:rsidRDefault="0015270E" w:rsidP="004A7916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O8.</w:t>
            </w:r>
            <w:r>
              <w:rPr>
                <w:rFonts w:ascii="Comic Sans MS" w:hAnsi="Comic Sans MS"/>
              </w:rPr>
              <w:t>2</w:t>
            </w:r>
            <w:r w:rsidR="004A7916">
              <w:rPr>
                <w:rFonts w:ascii="Comic Sans MS" w:hAnsi="Comic Sans MS"/>
              </w:rPr>
              <w:t>2</w:t>
            </w:r>
            <w:r w:rsidRPr="000E6E30">
              <w:rPr>
                <w:rFonts w:ascii="Comic Sans MS" w:hAnsi="Comic Sans MS"/>
              </w:rPr>
              <w:t>.1</w:t>
            </w:r>
            <w:r w:rsidR="004A7916"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15270E" w:rsidRPr="00144C2D" w:rsidRDefault="0015270E" w:rsidP="0015270E">
            <w:pPr>
              <w:shd w:val="clear" w:color="auto" w:fill="FFFFFF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 w:rsidRPr="00144C2D">
              <w:rPr>
                <w:rFonts w:ascii="Comic Sans MS" w:eastAsia="Times New Roman" w:hAnsi="Comic Sans MS" w:cs="Times New Roman"/>
                <w:sz w:val="24"/>
                <w:szCs w:val="24"/>
              </w:rPr>
              <w:t>How do you use the product and quotient rule?</w:t>
            </w:r>
          </w:p>
          <w:p w:rsidR="0015270E" w:rsidRPr="00144C2D" w:rsidRDefault="0015270E" w:rsidP="0015270E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44C2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 xml:space="preserve"> Standard:</w:t>
            </w:r>
            <w:r w:rsidRPr="00144C2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144C2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144C2D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  <w:t xml:space="preserve"> </w:t>
            </w:r>
            <w:r w:rsidRPr="00144C2D">
              <w:rPr>
                <w:rFonts w:ascii="Times New Roman" w:eastAsia="Times New Roman" w:hAnsi="Times New Roman" w:cs="Times New Roman"/>
                <w:bCs/>
                <w:color w:val="548DD4"/>
                <w:sz w:val="16"/>
                <w:szCs w:val="16"/>
                <w:u w:val="single"/>
              </w:rPr>
              <w:t>M.CALC.1.4 Differentiation</w:t>
            </w:r>
            <w:r w:rsidRPr="00144C2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>: Use/Rules</w:t>
            </w:r>
            <w:r w:rsidRPr="00144C2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144C2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144C2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use the rules of differentiation (power rule, product rule and quotient rule) with algebraic and transcendental functions.</w:t>
            </w:r>
            <w:r w:rsidRPr="00144C2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15270E" w:rsidRPr="00144C2D" w:rsidRDefault="0015270E" w:rsidP="0015270E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144C2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144C2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</w:t>
            </w:r>
          </w:p>
          <w:p w:rsidR="0015270E" w:rsidRPr="000E6E30" w:rsidRDefault="0015270E" w:rsidP="0015270E">
            <w:pPr>
              <w:rPr>
                <w:rFonts w:ascii="Comic Sans MS" w:hAnsi="Comic Sans MS"/>
              </w:rPr>
            </w:pPr>
            <w:r w:rsidRPr="00144C2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144C2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2358" w:type="dxa"/>
            <w:gridSpan w:val="2"/>
          </w:tcPr>
          <w:p w:rsidR="00DF7419" w:rsidRDefault="00DF7419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2:  Pgs. 189-90</w:t>
            </w:r>
          </w:p>
          <w:p w:rsidR="0015270E" w:rsidRDefault="00DF7419" w:rsidP="0015270E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B4D69FE" wp14:editId="53E806F2">
                      <wp:simplePos x="0" y="0"/>
                      <wp:positionH relativeFrom="column">
                        <wp:posOffset>930910</wp:posOffset>
                      </wp:positionH>
                      <wp:positionV relativeFrom="paragraph">
                        <wp:posOffset>484505</wp:posOffset>
                      </wp:positionV>
                      <wp:extent cx="681355" cy="704215"/>
                      <wp:effectExtent l="0" t="0" r="0" b="127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7042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70E" w:rsidRDefault="00010CC8" w:rsidP="00787BE8">
                                  <w:r w:rsidRPr="00787BE8">
                                    <w:rPr>
                                      <w:position w:val="-30"/>
                                    </w:rPr>
                                    <w:object w:dxaOrig="1080" w:dyaOrig="680" w14:anchorId="141088F8">
                                      <v:shape id="_x0000_i1032" type="#_x0000_t75" style="width:54pt;height:34pt" o:ole="">
                                        <v:imagedata r:id="rId16" o:title=""/>
                                      </v:shape>
                                      <o:OLEObject Type="Embed" ProgID="Equation.DSMT4" ShapeID="_x0000_i1032" DrawAspect="Content" ObjectID="_1595858943" r:id="rId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4D69FE" id="_x0000_s1029" type="#_x0000_t202" style="position:absolute;margin-left:73.3pt;margin-top:38.15pt;width:53.65pt;height:55.4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" filled="f" stroked="f">
                      <v:textbox style="mso-fit-shape-to-text:t">
                        <w:txbxContent>
                          <w:p w:rsidR="0015270E" w:rsidRDefault="00010CC8" w:rsidP="00787BE8">
                            <w:r w:rsidRPr="00787BE8">
                              <w:rPr>
                                <w:position w:val="-30"/>
                              </w:rPr>
                              <w:object w:dxaOrig="1080" w:dyaOrig="680" w14:anchorId="141088F8">
                                <v:shape id="_x0000_i1432" type="#_x0000_t75" style="width:54pt;height:34pt" o:ole="">
                                  <v:imagedata r:id="rId18" o:title=""/>
                                </v:shape>
                                <o:OLEObject Type="Embed" ProgID="Equation.DSMT4" ShapeID="_x0000_i1432" DrawAspect="Content" ObjectID="_1501607415" r:id="rId1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 xml:space="preserve">3, 4, 6-9, 11, 15, 17, 22, 28, 32, 44, 47, 49, 50, Plus 1 problem on back </w:t>
            </w:r>
          </w:p>
          <w:p w:rsidR="0015270E" w:rsidRPr="000E6E30" w:rsidRDefault="007E07FE" w:rsidP="0015270E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2CDC4323" wp14:editId="19084ED0">
                      <wp:simplePos x="0" y="0"/>
                      <wp:positionH relativeFrom="column">
                        <wp:posOffset>983615</wp:posOffset>
                      </wp:positionH>
                      <wp:positionV relativeFrom="paragraph">
                        <wp:posOffset>120015</wp:posOffset>
                      </wp:positionV>
                      <wp:extent cx="681355" cy="952500"/>
                      <wp:effectExtent l="0" t="0" r="0" b="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9525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2A76" w:rsidRDefault="007E07FE" w:rsidP="00812A76">
                                  <w:r w:rsidRPr="007E07FE">
                                    <w:rPr>
                                      <w:position w:val="-60"/>
                                    </w:rPr>
                                    <w:object w:dxaOrig="960" w:dyaOrig="1320">
                                      <v:shape id="_x0000_i1034" type="#_x0000_t75" style="width:48pt;height:66pt" o:ole="">
                                        <v:imagedata r:id="rId20" o:title=""/>
                                      </v:shape>
                                      <o:OLEObject Type="Embed" ProgID="Equation.DSMT4" ShapeID="_x0000_i1034" DrawAspect="Content" ObjectID="_1595858944" r:id="rId2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DC4323" id="_x0000_s1030" type="#_x0000_t202" style="position:absolute;margin-left:77.45pt;margin-top:9.45pt;width:53.65pt;height:75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" filled="f" stroked="f">
                      <v:textbox>
                        <w:txbxContent>
                          <w:p w:rsidR="00812A76" w:rsidRDefault="007E07FE" w:rsidP="00812A76">
                            <w:r w:rsidRPr="007E07FE">
                              <w:rPr>
                                <w:position w:val="-60"/>
                              </w:rPr>
                              <w:object w:dxaOrig="960" w:dyaOrig="1320">
                                <v:shape id="_x0000_i1433" type="#_x0000_t75" style="width:48pt;height:66pt" o:ole="">
                                  <v:imagedata r:id="rId22" o:title=""/>
                                </v:shape>
                                <o:OLEObject Type="Embed" ProgID="Equation.DSMT4" ShapeID="_x0000_i1433" DrawAspect="Content" ObjectID="_1501607411" r:id="rId2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5270E" w:rsidTr="004A7916">
        <w:tc>
          <w:tcPr>
            <w:tcW w:w="1458" w:type="dxa"/>
          </w:tcPr>
          <w:p w:rsidR="0015270E" w:rsidRPr="000E6E30" w:rsidRDefault="0015270E" w:rsidP="0015270E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6D25B5">
              <w:rPr>
                <w:rFonts w:ascii="Comic Sans MS" w:hAnsi="Comic Sans MS"/>
              </w:rPr>
              <w:t>5</w:t>
            </w:r>
          </w:p>
          <w:p w:rsidR="0015270E" w:rsidRPr="000E6E30" w:rsidRDefault="004A7916" w:rsidP="0015270E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hursday</w:t>
            </w:r>
          </w:p>
          <w:p w:rsidR="0015270E" w:rsidRPr="000E6E30" w:rsidRDefault="006D25B5" w:rsidP="004A7916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O8.</w:t>
            </w:r>
            <w:r>
              <w:rPr>
                <w:rFonts w:ascii="Comic Sans MS" w:hAnsi="Comic Sans MS"/>
              </w:rPr>
              <w:t>2</w:t>
            </w:r>
            <w:r w:rsidR="004A7916">
              <w:rPr>
                <w:rFonts w:ascii="Comic Sans MS" w:hAnsi="Comic Sans MS"/>
              </w:rPr>
              <w:t>3</w:t>
            </w:r>
            <w:r w:rsidRPr="000E6E30">
              <w:rPr>
                <w:rFonts w:ascii="Comic Sans MS" w:hAnsi="Comic Sans MS"/>
              </w:rPr>
              <w:t>.1</w:t>
            </w:r>
            <w:r w:rsidR="004A7916"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15270E" w:rsidRPr="005B1754" w:rsidRDefault="0015270E" w:rsidP="0015270E">
            <w:pPr>
              <w:shd w:val="clear" w:color="auto" w:fill="FFFFFF"/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5B1754">
              <w:rPr>
                <w:rFonts w:ascii="Comic Sans MS" w:eastAsia="Times New Roman" w:hAnsi="Comic Sans MS" w:cs="Times New Roman"/>
                <w:sz w:val="24"/>
                <w:szCs w:val="24"/>
              </w:rPr>
              <w:t xml:space="preserve">Derivatives of Trig. Function:  How do you find the derivative of a </w:t>
            </w:r>
            <w:proofErr w:type="spellStart"/>
            <w:r w:rsidRPr="005B1754">
              <w:rPr>
                <w:rFonts w:ascii="Comic Sans MS" w:eastAsia="Times New Roman" w:hAnsi="Comic Sans MS" w:cs="Times New Roman"/>
                <w:sz w:val="24"/>
                <w:szCs w:val="24"/>
              </w:rPr>
              <w:t>trigometric</w:t>
            </w:r>
            <w:proofErr w:type="spellEnd"/>
            <w:r w:rsidRPr="005B1754">
              <w:rPr>
                <w:rFonts w:ascii="Comic Sans MS" w:eastAsia="Times New Roman" w:hAnsi="Comic Sans MS" w:cs="Times New Roman"/>
                <w:sz w:val="24"/>
                <w:szCs w:val="24"/>
              </w:rPr>
              <w:t xml:space="preserve"> function?</w:t>
            </w:r>
          </w:p>
          <w:p w:rsidR="0015270E" w:rsidRPr="005B1754" w:rsidRDefault="0015270E" w:rsidP="0015270E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>M.CALC.1.21</w:t>
            </w:r>
            <w:r w:rsidRPr="005B1754">
              <w:rPr>
                <w:rFonts w:ascii="Times New Roman" w:eastAsia="Times New Roman" w:hAnsi="Times New Roman" w:cs="Times New Roman"/>
                <w:bCs/>
                <w:color w:val="548DD4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>Functions: Transcendental/Rules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apply the rules of integration to algebraic and transcendental functions.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15270E" w:rsidRPr="005B1754" w:rsidRDefault="0015270E" w:rsidP="0015270E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15270E" w:rsidRPr="00DC7A84" w:rsidRDefault="0015270E" w:rsidP="0015270E">
            <w:pPr>
              <w:rPr>
                <w:rFonts w:ascii="Palatino Linotype" w:hAnsi="Palatino Linotype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2358" w:type="dxa"/>
            <w:gridSpan w:val="2"/>
          </w:tcPr>
          <w:p w:rsidR="00812A76" w:rsidRDefault="00812A76" w:rsidP="00DF741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.Q. Power Rule</w:t>
            </w:r>
          </w:p>
          <w:p w:rsidR="004A7916" w:rsidRDefault="004A7916" w:rsidP="004A791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upplement:  D5</w:t>
            </w:r>
          </w:p>
          <w:p w:rsidR="0015270E" w:rsidRDefault="00812A76" w:rsidP="00DF741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3:  Pgs. 197-8</w:t>
            </w:r>
          </w:p>
          <w:p w:rsidR="00812A76" w:rsidRPr="000E6E30" w:rsidRDefault="00812A76" w:rsidP="00DF741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-6, 8, 12, 21, 22, 29, 32, 33, 34, &amp; 49</w:t>
            </w:r>
          </w:p>
        </w:tc>
      </w:tr>
      <w:tr w:rsidR="0015270E" w:rsidTr="004A7916">
        <w:tc>
          <w:tcPr>
            <w:tcW w:w="1458" w:type="dxa"/>
          </w:tcPr>
          <w:p w:rsidR="0015270E" w:rsidRPr="000E6E30" w:rsidRDefault="0015270E" w:rsidP="0015270E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6D25B5">
              <w:rPr>
                <w:rFonts w:ascii="Comic Sans MS" w:hAnsi="Comic Sans MS"/>
              </w:rPr>
              <w:t>6</w:t>
            </w:r>
          </w:p>
          <w:p w:rsidR="0015270E" w:rsidRPr="000E6E30" w:rsidRDefault="004A7916" w:rsidP="0015270E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Friday</w:t>
            </w:r>
          </w:p>
          <w:p w:rsidR="0015270E" w:rsidRPr="000E6E30" w:rsidRDefault="006D25B5" w:rsidP="004A7916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O8.</w:t>
            </w:r>
            <w:r>
              <w:rPr>
                <w:rFonts w:ascii="Comic Sans MS" w:hAnsi="Comic Sans MS"/>
              </w:rPr>
              <w:t>2</w:t>
            </w:r>
            <w:r w:rsidR="004A7916">
              <w:rPr>
                <w:rFonts w:ascii="Comic Sans MS" w:hAnsi="Comic Sans MS"/>
              </w:rPr>
              <w:t>4</w:t>
            </w:r>
            <w:r w:rsidRPr="000E6E30">
              <w:rPr>
                <w:rFonts w:ascii="Comic Sans MS" w:hAnsi="Comic Sans MS"/>
              </w:rPr>
              <w:t>.1</w:t>
            </w:r>
            <w:r w:rsidR="004A7916"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15270E" w:rsidRPr="005B1754" w:rsidRDefault="0015270E" w:rsidP="0015270E">
            <w:pPr>
              <w:shd w:val="clear" w:color="auto" w:fill="FFFFFF"/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5B1754">
              <w:rPr>
                <w:rFonts w:ascii="Comic Sans MS" w:eastAsia="Times New Roman" w:hAnsi="Comic Sans MS" w:cs="Times New Roman"/>
                <w:sz w:val="24"/>
                <w:szCs w:val="24"/>
              </w:rPr>
              <w:t xml:space="preserve">Derivatives Using Chain Rule:  How do you find a derivative of a composite function?  </w:t>
            </w:r>
          </w:p>
          <w:p w:rsidR="0015270E" w:rsidRPr="005B1754" w:rsidRDefault="0015270E" w:rsidP="0015270E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548DD4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M.CALC.1.21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</w:rPr>
              <w:t xml:space="preserve">,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>M.CALC.1.5</w:t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 xml:space="preserve"> Differentiation: Chain Rule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apply the chain rule to composite functions, and implicitly defined functions.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15270E" w:rsidRPr="005B1754" w:rsidRDefault="0015270E" w:rsidP="0015270E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15270E" w:rsidRPr="00680BC0" w:rsidRDefault="0015270E" w:rsidP="0015270E">
            <w:pPr>
              <w:rPr>
                <w:rFonts w:ascii="Palatino Linotype" w:hAnsi="Palatino Linotype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2358" w:type="dxa"/>
            <w:gridSpan w:val="2"/>
          </w:tcPr>
          <w:p w:rsidR="0015270E" w:rsidRDefault="007E07FE" w:rsidP="0015270E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31F6414" wp14:editId="364F132E">
                      <wp:simplePos x="0" y="0"/>
                      <wp:positionH relativeFrom="column">
                        <wp:posOffset>951865</wp:posOffset>
                      </wp:positionH>
                      <wp:positionV relativeFrom="paragraph">
                        <wp:posOffset>31115</wp:posOffset>
                      </wp:positionV>
                      <wp:extent cx="681355" cy="1403985"/>
                      <wp:effectExtent l="0" t="0" r="0" b="0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70E" w:rsidRDefault="007E07FE" w:rsidP="00FA48B5">
                                  <w:r w:rsidRPr="007E07FE">
                                    <w:rPr>
                                      <w:position w:val="-62"/>
                                    </w:rPr>
                                    <w:object w:dxaOrig="960" w:dyaOrig="1359" w14:anchorId="3DCE054C">
                                      <v:shape id="_x0000_i1036" type="#_x0000_t75" style="width:48pt;height:67.95pt" o:ole="">
                                        <v:imagedata r:id="rId24" o:title=""/>
                                      </v:shape>
                                      <o:OLEObject Type="Embed" ProgID="Equation.DSMT4" ShapeID="_x0000_i1036" DrawAspect="Content" ObjectID="_1595858945" r:id="rId2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131F6414" id="Text Box 8" o:spid="_x0000_s1031" type="#_x0000_t202" style="position:absolute;margin-left:74.95pt;margin-top:2.45pt;width:53.65pt;height:110.55pt;z-index:25167052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" filled="f" stroked="f">
                      <v:textbox style="mso-fit-shape-to-text:t">
                        <w:txbxContent>
                          <w:p w:rsidR="0015270E" w:rsidRDefault="007E07FE" w:rsidP="00FA48B5">
                            <w:r w:rsidRPr="007E07FE">
                              <w:rPr>
                                <w:position w:val="-62"/>
                              </w:rPr>
                              <w:object w:dxaOrig="960" w:dyaOrig="1359" w14:anchorId="3DCE054C">
                                <v:shape id="_x0000_i1434" type="#_x0000_t75" style="width:48pt;height:67.95pt" o:ole="">
                                  <v:imagedata r:id="rId26" o:title=""/>
                                </v:shape>
                                <o:OLEObject Type="Embed" ProgID="Equation.DSMT4" ShapeID="_x0000_i1434" DrawAspect="Content" ObjectID="_1501607414" r:id="rId2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12A76">
              <w:rPr>
                <w:rFonts w:ascii="Comic Sans MS" w:hAnsi="Comic Sans MS"/>
              </w:rPr>
              <w:t>D.Q. Product &amp; Quotient</w:t>
            </w:r>
          </w:p>
          <w:p w:rsidR="00812A76" w:rsidRDefault="00812A76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upplement: D6</w:t>
            </w:r>
          </w:p>
          <w:p w:rsidR="00812A76" w:rsidRDefault="00812A76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4:  Pg. 205</w:t>
            </w:r>
          </w:p>
          <w:p w:rsidR="00812A76" w:rsidRPr="000E6E30" w:rsidRDefault="007E07FE" w:rsidP="0015270E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F4D8CA5" wp14:editId="1D197388">
                      <wp:simplePos x="0" y="0"/>
                      <wp:positionH relativeFrom="column">
                        <wp:posOffset>940435</wp:posOffset>
                      </wp:positionH>
                      <wp:positionV relativeFrom="paragraph">
                        <wp:posOffset>191135</wp:posOffset>
                      </wp:positionV>
                      <wp:extent cx="681355" cy="1403985"/>
                      <wp:effectExtent l="0" t="0" r="0" b="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270E" w:rsidRDefault="007E07FE" w:rsidP="00FA48B5">
                                  <w:r w:rsidRPr="007E07FE">
                                    <w:rPr>
                                      <w:position w:val="-62"/>
                                    </w:rPr>
                                    <w:object w:dxaOrig="960" w:dyaOrig="1359" w14:anchorId="5374C41C">
                                      <v:shape id="_x0000_i1038" type="#_x0000_t75" style="width:48pt;height:67.95pt" o:ole="">
                                        <v:imagedata r:id="rId28" o:title=""/>
                                      </v:shape>
                                      <o:OLEObject Type="Embed" ProgID="Equation.DSMT4" ShapeID="_x0000_i1038" DrawAspect="Content" ObjectID="_1595858946" r:id="rId2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F4D8CA5" id="Text Box 4" o:spid="_x0000_s1032" type="#_x0000_t202" style="position:absolute;margin-left:74.05pt;margin-top:15.05pt;width:53.65pt;height:110.55pt;z-index:25167769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" filled="f" stroked="f">
                      <v:textbox style="mso-fit-shape-to-text:t">
                        <w:txbxContent>
                          <w:p w:rsidR="0015270E" w:rsidRDefault="007E07FE" w:rsidP="00FA48B5">
                            <w:r w:rsidRPr="007E07FE">
                              <w:rPr>
                                <w:position w:val="-62"/>
                              </w:rPr>
                              <w:object w:dxaOrig="960" w:dyaOrig="1359" w14:anchorId="5374C41C">
                                <v:shape id="_x0000_i1435" type="#_x0000_t75" style="width:48pt;height:67.95pt" o:ole="">
                                  <v:imagedata r:id="rId30" o:title=""/>
                                </v:shape>
                                <o:OLEObject Type="Embed" ProgID="Equation.DSMT4" ShapeID="_x0000_i1435" DrawAspect="Content" ObjectID="_1501607413" r:id="rId3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12A76">
              <w:rPr>
                <w:rFonts w:ascii="Comic Sans MS" w:hAnsi="Comic Sans MS"/>
              </w:rPr>
              <w:t>7-15, 17-21</w:t>
            </w:r>
          </w:p>
        </w:tc>
      </w:tr>
      <w:tr w:rsidR="0015270E" w:rsidTr="004A7916">
        <w:tc>
          <w:tcPr>
            <w:tcW w:w="1458" w:type="dxa"/>
          </w:tcPr>
          <w:p w:rsidR="0015270E" w:rsidRPr="000E6E30" w:rsidRDefault="0015270E" w:rsidP="0015270E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6D25B5">
              <w:rPr>
                <w:rFonts w:ascii="Comic Sans MS" w:hAnsi="Comic Sans MS"/>
              </w:rPr>
              <w:t>7</w:t>
            </w:r>
          </w:p>
          <w:p w:rsidR="0015270E" w:rsidRPr="000E6E30" w:rsidRDefault="004A7916" w:rsidP="0015270E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onday</w:t>
            </w:r>
          </w:p>
          <w:p w:rsidR="0015270E" w:rsidRPr="000E6E30" w:rsidRDefault="0015270E" w:rsidP="004A7916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O8.</w:t>
            </w:r>
            <w:r w:rsidR="008E4CE4">
              <w:rPr>
                <w:rFonts w:ascii="Comic Sans MS" w:hAnsi="Comic Sans MS"/>
              </w:rPr>
              <w:t>2</w:t>
            </w:r>
            <w:r w:rsidR="004A7916">
              <w:rPr>
                <w:rFonts w:ascii="Comic Sans MS" w:hAnsi="Comic Sans MS"/>
              </w:rPr>
              <w:t>7</w:t>
            </w:r>
            <w:r w:rsidRPr="000E6E30">
              <w:rPr>
                <w:rFonts w:ascii="Comic Sans MS" w:hAnsi="Comic Sans MS"/>
              </w:rPr>
              <w:t>.1</w:t>
            </w:r>
            <w:r w:rsidR="004A7916"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15270E" w:rsidRPr="005B1754" w:rsidRDefault="0015270E" w:rsidP="0015270E">
            <w:pPr>
              <w:shd w:val="clear" w:color="auto" w:fill="FFFFFF"/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5B1754">
              <w:rPr>
                <w:rFonts w:ascii="Comic Sans MS" w:eastAsia="Times New Roman" w:hAnsi="Comic Sans MS" w:cs="Times New Roman"/>
                <w:sz w:val="24"/>
                <w:szCs w:val="24"/>
              </w:rPr>
              <w:t xml:space="preserve">Derivatives Using Chain Rule:  How do you find a derivative of a composite function?  </w:t>
            </w:r>
          </w:p>
          <w:p w:rsidR="0015270E" w:rsidRPr="005B1754" w:rsidRDefault="0015270E" w:rsidP="0015270E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548DD4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M.CALC.1.21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</w:rPr>
              <w:t xml:space="preserve">,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>M.CALC.1.5</w:t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 xml:space="preserve"> Differentiation: Chain Rule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apply the chain rule to composite functions, and implicitly defined functions.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15270E" w:rsidRPr="005B1754" w:rsidRDefault="0015270E" w:rsidP="0015270E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15270E" w:rsidRPr="008A297F" w:rsidRDefault="0015270E" w:rsidP="0015270E">
            <w:pPr>
              <w:rPr>
                <w:rFonts w:ascii="Palatino Linotype" w:hAnsi="Palatino Linotype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2358" w:type="dxa"/>
            <w:gridSpan w:val="2"/>
          </w:tcPr>
          <w:p w:rsidR="0015270E" w:rsidRDefault="00812A76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.Q. Trig. Derivatives</w:t>
            </w:r>
          </w:p>
          <w:p w:rsidR="00812A76" w:rsidRDefault="00812A76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upplement: D7</w:t>
            </w:r>
          </w:p>
          <w:p w:rsidR="0015270E" w:rsidRDefault="00812A76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4:  Pgs. 205-7</w:t>
            </w:r>
          </w:p>
          <w:p w:rsidR="00812A76" w:rsidRDefault="00812A76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6, 22-25, 29, 32, 33, 47, 63, 65, </w:t>
            </w:r>
          </w:p>
          <w:p w:rsidR="00812A76" w:rsidRPr="000E6E30" w:rsidRDefault="00812A76" w:rsidP="0015270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4 a &amp; b, &amp; 86</w:t>
            </w:r>
          </w:p>
        </w:tc>
      </w:tr>
      <w:tr w:rsidR="006D25B5" w:rsidTr="004A7916">
        <w:tc>
          <w:tcPr>
            <w:tcW w:w="1458" w:type="dxa"/>
          </w:tcPr>
          <w:p w:rsidR="006D25B5" w:rsidRPr="000E6E30" w:rsidRDefault="006D25B5" w:rsidP="006D25B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lastRenderedPageBreak/>
              <w:t xml:space="preserve">Day </w:t>
            </w:r>
            <w:r>
              <w:rPr>
                <w:rFonts w:ascii="Comic Sans MS" w:hAnsi="Comic Sans MS"/>
              </w:rPr>
              <w:t>8</w:t>
            </w:r>
          </w:p>
          <w:p w:rsidR="006D25B5" w:rsidRPr="000E6E30" w:rsidRDefault="004A7916" w:rsidP="006D25B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uesday</w:t>
            </w:r>
          </w:p>
          <w:p w:rsidR="006D25B5" w:rsidRPr="000E6E30" w:rsidRDefault="006D25B5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</w:t>
            </w:r>
            <w:r w:rsidR="008E4CE4">
              <w:rPr>
                <w:rFonts w:ascii="Comic Sans MS" w:hAnsi="Comic Sans MS"/>
              </w:rPr>
              <w:t>8</w:t>
            </w:r>
            <w:r w:rsidRPr="000E6E30">
              <w:rPr>
                <w:rFonts w:ascii="Comic Sans MS" w:hAnsi="Comic Sans MS"/>
              </w:rPr>
              <w:t>.</w:t>
            </w:r>
            <w:r w:rsidR="005329B0">
              <w:rPr>
                <w:rFonts w:ascii="Comic Sans MS" w:hAnsi="Comic Sans MS"/>
              </w:rPr>
              <w:t>2</w:t>
            </w:r>
            <w:r w:rsidR="004A7916">
              <w:rPr>
                <w:rFonts w:ascii="Comic Sans MS" w:hAnsi="Comic Sans MS"/>
              </w:rPr>
              <w:t>8</w:t>
            </w:r>
            <w:r>
              <w:rPr>
                <w:rFonts w:ascii="Comic Sans MS" w:hAnsi="Comic Sans MS"/>
              </w:rPr>
              <w:t>.1</w:t>
            </w:r>
            <w:r w:rsidR="004A7916"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6D25B5" w:rsidRPr="005B1754" w:rsidRDefault="006D25B5" w:rsidP="006D25B5">
            <w:pPr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5B1754">
              <w:rPr>
                <w:rFonts w:ascii="Comic Sans MS" w:eastAsia="Times New Roman" w:hAnsi="Comic Sans MS" w:cs="Times New Roman"/>
              </w:rPr>
              <w:t>Derivatives of Natural Logs &amp; Exponentials:  How do you take a derivative of a natural log function and Exponential functions?</w:t>
            </w:r>
          </w:p>
          <w:p w:rsidR="006D25B5" w:rsidRPr="005B1754" w:rsidRDefault="006D25B5" w:rsidP="006D25B5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B1754">
              <w:rPr>
                <w:rFonts w:ascii="Palatino Linotype" w:eastAsia="Times New Roman" w:hAnsi="Palatino Linotype" w:cs="Times New Roman"/>
                <w:bCs/>
                <w:sz w:val="16"/>
                <w:szCs w:val="16"/>
                <w:u w:val="single"/>
              </w:rPr>
              <w:t xml:space="preserve">Standards: </w:t>
            </w:r>
            <w:r w:rsidRPr="005B1754">
              <w:rPr>
                <w:rFonts w:ascii="Palatino Linotype" w:eastAsia="Times New Roman" w:hAnsi="Palatino Linotype" w:cs="Times New Roman"/>
                <w:bCs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548DD4"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M.CALC.1.5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</w:rPr>
              <w:t>,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>M.CALC.3.5</w:t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 xml:space="preserve"> Integration: Natural Log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interpret the natural log ( ln x ) as the area under the curve of the function f(x) = 1/x.</w:t>
            </w:r>
            <w:r w:rsidRPr="005B175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6D25B5" w:rsidRPr="005B1754" w:rsidRDefault="006D25B5" w:rsidP="006D25B5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6D25B5" w:rsidRDefault="006D25B5" w:rsidP="006D25B5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</w:t>
            </w:r>
          </w:p>
          <w:p w:rsidR="006D25B5" w:rsidRPr="000E6E30" w:rsidRDefault="006D25B5" w:rsidP="006D25B5">
            <w:pPr>
              <w:rPr>
                <w:rFonts w:ascii="Comic Sans MS" w:hAnsi="Comic Sans MS"/>
              </w:rPr>
            </w:pPr>
          </w:p>
        </w:tc>
        <w:tc>
          <w:tcPr>
            <w:tcW w:w="2358" w:type="dxa"/>
            <w:gridSpan w:val="2"/>
          </w:tcPr>
          <w:p w:rsidR="006D25B5" w:rsidRDefault="00812A76" w:rsidP="006D25B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.Q. Chain Rule</w:t>
            </w:r>
          </w:p>
          <w:p w:rsidR="00812A76" w:rsidRDefault="00812A76" w:rsidP="006D25B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upplement: D8</w:t>
            </w:r>
          </w:p>
          <w:p w:rsidR="00812A76" w:rsidRDefault="00812A76" w:rsidP="006D25B5">
            <w:pPr>
              <w:rPr>
                <w:rFonts w:ascii="Comic Sans MS" w:hAnsi="Comic Sans MS"/>
              </w:rPr>
            </w:pPr>
          </w:p>
          <w:p w:rsidR="00812A76" w:rsidRDefault="00812A76" w:rsidP="006D25B5">
            <w:pPr>
              <w:rPr>
                <w:rFonts w:ascii="Comic Sans MS" w:hAnsi="Comic Sans MS"/>
              </w:rPr>
            </w:pPr>
          </w:p>
          <w:p w:rsidR="006D25B5" w:rsidRDefault="006D25B5" w:rsidP="006D25B5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14918319" wp14:editId="2D5F182C">
                      <wp:simplePos x="0" y="0"/>
                      <wp:positionH relativeFrom="column">
                        <wp:posOffset>972185</wp:posOffset>
                      </wp:positionH>
                      <wp:positionV relativeFrom="paragraph">
                        <wp:posOffset>15984</wp:posOffset>
                      </wp:positionV>
                      <wp:extent cx="681355" cy="1403985"/>
                      <wp:effectExtent l="0" t="0" r="0" b="127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D25B5" w:rsidRDefault="006D25B5" w:rsidP="00FA48B5">
                                  <w:r w:rsidRPr="00787BE8">
                                    <w:rPr>
                                      <w:position w:val="-30"/>
                                    </w:rPr>
                                    <w:object w:dxaOrig="980" w:dyaOrig="680" w14:anchorId="258A9D28">
                                      <v:shape id="_x0000_i1040" type="#_x0000_t75" style="width:49pt;height:34pt" o:ole="">
                                        <v:imagedata r:id="rId32" o:title=""/>
                                      </v:shape>
                                      <o:OLEObject Type="Embed" ProgID="Equation.DSMT4" ShapeID="_x0000_i1040" DrawAspect="Content" ObjectID="_1595858947" r:id="rId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14918319" id="Text Box 6" o:spid="_x0000_s1033" type="#_x0000_t202" style="position:absolute;margin-left:76.55pt;margin-top:1.25pt;width:53.65pt;height:110.55pt;z-index:251712512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" filled="f" stroked="f">
                      <v:textbox style="mso-fit-shape-to-text:t">
                        <w:txbxContent>
                          <w:p w:rsidR="006D25B5" w:rsidRDefault="006D25B5" w:rsidP="00FA48B5">
                            <w:r w:rsidRPr="00787BE8">
                              <w:rPr>
                                <w:position w:val="-30"/>
                              </w:rPr>
                              <w:object w:dxaOrig="980" w:dyaOrig="680" w14:anchorId="258A9D28">
                                <v:shape id="_x0000_i1436" type="#_x0000_t75" style="width:49pt;height:34pt" o:ole="">
                                  <v:imagedata r:id="rId34" o:title=""/>
                                </v:shape>
                                <o:OLEObject Type="Embed" ProgID="Equation.DSMT4" ShapeID="_x0000_i1436" DrawAspect="Content" ObjectID="_1501607412" r:id="rId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D25B5" w:rsidRPr="000E6E30" w:rsidRDefault="006D25B5" w:rsidP="006D25B5">
            <w:pPr>
              <w:rPr>
                <w:rFonts w:ascii="Comic Sans MS" w:hAnsi="Comic Sans MS"/>
              </w:rPr>
            </w:pPr>
          </w:p>
        </w:tc>
      </w:tr>
      <w:tr w:rsidR="004A7916" w:rsidTr="004A7916">
        <w:tc>
          <w:tcPr>
            <w:tcW w:w="1458" w:type="dxa"/>
          </w:tcPr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>
              <w:rPr>
                <w:rFonts w:ascii="Comic Sans MS" w:hAnsi="Comic Sans MS"/>
              </w:rPr>
              <w:t>9</w:t>
            </w:r>
          </w:p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ednesday</w:t>
            </w:r>
          </w:p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</w:t>
            </w:r>
            <w:r w:rsidRPr="000E6E30">
              <w:rPr>
                <w:rFonts w:ascii="Comic Sans MS" w:hAnsi="Comic Sans MS"/>
              </w:rPr>
              <w:t>.</w:t>
            </w:r>
            <w:r>
              <w:rPr>
                <w:rFonts w:ascii="Comic Sans MS" w:hAnsi="Comic Sans MS"/>
              </w:rPr>
              <w:t>2</w:t>
            </w:r>
            <w:r>
              <w:rPr>
                <w:rFonts w:ascii="Comic Sans MS" w:hAnsi="Comic Sans MS"/>
              </w:rPr>
              <w:t>9</w:t>
            </w:r>
            <w:r>
              <w:rPr>
                <w:rFonts w:ascii="Comic Sans MS" w:hAnsi="Comic Sans MS"/>
              </w:rPr>
              <w:t>.1</w:t>
            </w:r>
            <w:r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4A7916" w:rsidRPr="005B1754" w:rsidRDefault="004A7916" w:rsidP="004A7916">
            <w:pPr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5B1754">
              <w:rPr>
                <w:rFonts w:ascii="Comic Sans MS" w:eastAsia="Times New Roman" w:hAnsi="Comic Sans MS" w:cs="Times New Roman"/>
              </w:rPr>
              <w:t>How do you solve any kind of derivative?</w:t>
            </w:r>
          </w:p>
          <w:p w:rsidR="004A7916" w:rsidRPr="005B1754" w:rsidRDefault="004A7916" w:rsidP="004A7916">
            <w:pPr>
              <w:framePr w:hSpace="180" w:wrap="around" w:vAnchor="page" w:hAnchor="margin" w:xAlign="center" w:y="616"/>
              <w:shd w:val="clear" w:color="auto" w:fill="FFFFFF"/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</w:pP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21</w:t>
            </w:r>
            <w:r w:rsidRPr="005B1754">
              <w:rPr>
                <w:rFonts w:ascii="Times New Roman" w:eastAsia="Times New Roman" w:hAnsi="Times New Roman" w:cs="Times New Roman"/>
                <w:bCs/>
                <w:color w:val="548DD4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5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</w:rPr>
              <w:t xml:space="preserve"> ,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6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,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3.5</w:t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548DD4"/>
                <w:sz w:val="16"/>
                <w:szCs w:val="16"/>
                <w:u w:val="single"/>
              </w:rPr>
              <w:t xml:space="preserve"> </w:t>
            </w:r>
          </w:p>
          <w:p w:rsidR="004A7916" w:rsidRPr="005B1754" w:rsidRDefault="004A7916" w:rsidP="004A7916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4A7916" w:rsidRDefault="004A7916" w:rsidP="004A7916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  <w:p w:rsidR="004A7916" w:rsidRPr="008A297F" w:rsidRDefault="004A7916" w:rsidP="004A7916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</w:p>
        </w:tc>
        <w:tc>
          <w:tcPr>
            <w:tcW w:w="2358" w:type="dxa"/>
            <w:gridSpan w:val="2"/>
          </w:tcPr>
          <w:p w:rsidR="004A7916" w:rsidRDefault="004A7916" w:rsidP="004A791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ctivity</w:t>
            </w:r>
          </w:p>
          <w:p w:rsidR="004A7916" w:rsidRDefault="004A7916" w:rsidP="004A791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eview for test</w:t>
            </w:r>
          </w:p>
          <w:p w:rsidR="004A7916" w:rsidRPr="000E6E30" w:rsidRDefault="004A7916" w:rsidP="004A7916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069E1BAE" wp14:editId="7A98A4D2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3811</wp:posOffset>
                      </wp:positionV>
                      <wp:extent cx="681355" cy="624840"/>
                      <wp:effectExtent l="0" t="0" r="0" b="381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6248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A7916" w:rsidRDefault="004A7916" w:rsidP="00FA48B5">
                                  <w:r w:rsidRPr="00787BE8">
                                    <w:rPr>
                                      <w:position w:val="-30"/>
                                    </w:rPr>
                                    <w:object w:dxaOrig="600" w:dyaOrig="680" w14:anchorId="4FE191E6">
                                      <v:shape id="_x0000_i1066" type="#_x0000_t75" style="width:30pt;height:34pt" o:ole="">
                                        <v:imagedata r:id="rId36" o:title=""/>
                                      </v:shape>
                                      <o:OLEObject Type="Embed" ProgID="Equation.DSMT4" ShapeID="_x0000_i1066" DrawAspect="Content" ObjectID="_1595858948" r:id="rId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69E1BA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34" type="#_x0000_t202" style="position:absolute;margin-left:70.5pt;margin-top:.3pt;width:53.65pt;height:49.2pt;z-index:251717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" filled="f" stroked="f">
                      <v:textbox>
                        <w:txbxContent>
                          <w:p w:rsidR="004A7916" w:rsidRDefault="004A7916" w:rsidP="00FA48B5">
                            <w:r w:rsidRPr="00787BE8">
                              <w:rPr>
                                <w:position w:val="-30"/>
                              </w:rPr>
                              <w:object w:dxaOrig="600" w:dyaOrig="680" w14:anchorId="4FE191E6">
                                <v:shape id="_x0000_i1066" type="#_x0000_t75" style="width:30pt;height:34pt" o:ole="">
                                  <v:imagedata r:id="rId36" o:title=""/>
                                </v:shape>
                                <o:OLEObject Type="Embed" ProgID="Equation.DSMT4" ShapeID="_x0000_i1066" DrawAspect="Content" ObjectID="_1595858948" r:id="rId3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A7916" w:rsidTr="004A7916">
        <w:tc>
          <w:tcPr>
            <w:tcW w:w="1458" w:type="dxa"/>
          </w:tcPr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>
              <w:rPr>
                <w:rFonts w:ascii="Comic Sans MS" w:hAnsi="Comic Sans MS"/>
              </w:rPr>
              <w:t>10</w:t>
            </w:r>
          </w:p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hursday</w:t>
            </w:r>
          </w:p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</w:t>
            </w:r>
            <w:r w:rsidRPr="000E6E30">
              <w:rPr>
                <w:rFonts w:ascii="Comic Sans MS" w:hAnsi="Comic Sans MS"/>
              </w:rPr>
              <w:t>.</w:t>
            </w:r>
            <w:r>
              <w:rPr>
                <w:rFonts w:ascii="Comic Sans MS" w:hAnsi="Comic Sans MS"/>
              </w:rPr>
              <w:t>3O</w:t>
            </w:r>
            <w:r>
              <w:rPr>
                <w:rFonts w:ascii="Comic Sans MS" w:hAnsi="Comic Sans MS"/>
              </w:rPr>
              <w:t>.1</w:t>
            </w:r>
            <w:r>
              <w:rPr>
                <w:rFonts w:ascii="Comic Sans MS" w:hAnsi="Comic Sans MS"/>
              </w:rPr>
              <w:t>8</w:t>
            </w:r>
          </w:p>
        </w:tc>
        <w:tc>
          <w:tcPr>
            <w:tcW w:w="7200" w:type="dxa"/>
            <w:gridSpan w:val="2"/>
          </w:tcPr>
          <w:p w:rsidR="004A7916" w:rsidRPr="005B1754" w:rsidRDefault="004A7916" w:rsidP="004A7916">
            <w:pPr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5B1754">
              <w:rPr>
                <w:rFonts w:ascii="Comic Sans MS" w:eastAsia="Times New Roman" w:hAnsi="Comic Sans MS" w:cs="Times New Roman"/>
              </w:rPr>
              <w:t>How do you solve any kind of derivative?</w:t>
            </w:r>
          </w:p>
          <w:p w:rsidR="004A7916" w:rsidRPr="005B1754" w:rsidRDefault="004A7916" w:rsidP="004A7916">
            <w:pPr>
              <w:framePr w:hSpace="180" w:wrap="around" w:vAnchor="page" w:hAnchor="margin" w:xAlign="center" w:y="616"/>
              <w:shd w:val="clear" w:color="auto" w:fill="FFFFFF"/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</w:pP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21</w:t>
            </w:r>
            <w:r w:rsidRPr="005B1754">
              <w:rPr>
                <w:rFonts w:ascii="Times New Roman" w:eastAsia="Times New Roman" w:hAnsi="Times New Roman" w:cs="Times New Roman"/>
                <w:bCs/>
                <w:color w:val="548DD4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5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</w:rPr>
              <w:t xml:space="preserve"> ,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6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,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3.5</w:t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548DD4"/>
                <w:sz w:val="16"/>
                <w:szCs w:val="16"/>
                <w:u w:val="single"/>
              </w:rPr>
              <w:t xml:space="preserve"> </w:t>
            </w:r>
          </w:p>
          <w:p w:rsidR="004A7916" w:rsidRPr="005B1754" w:rsidRDefault="004A7916" w:rsidP="004A7916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4A7916" w:rsidRDefault="004A7916" w:rsidP="004A7916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  <w:p w:rsidR="004A7916" w:rsidRPr="008A297F" w:rsidRDefault="004A7916" w:rsidP="004A7916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</w:p>
        </w:tc>
        <w:tc>
          <w:tcPr>
            <w:tcW w:w="2358" w:type="dxa"/>
            <w:gridSpan w:val="2"/>
          </w:tcPr>
          <w:p w:rsidR="004A7916" w:rsidRDefault="004A7916" w:rsidP="004A791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eview for Test</w:t>
            </w:r>
          </w:p>
          <w:p w:rsidR="004A7916" w:rsidRPr="000E6E30" w:rsidRDefault="004A7916" w:rsidP="004A7916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040EC9C5" wp14:editId="465F44DC">
                      <wp:simplePos x="0" y="0"/>
                      <wp:positionH relativeFrom="column">
                        <wp:posOffset>895350</wp:posOffset>
                      </wp:positionH>
                      <wp:positionV relativeFrom="paragraph">
                        <wp:posOffset>3811</wp:posOffset>
                      </wp:positionV>
                      <wp:extent cx="681355" cy="624840"/>
                      <wp:effectExtent l="0" t="0" r="0" b="3810"/>
                      <wp:wrapNone/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6248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A7916" w:rsidRDefault="004A7916" w:rsidP="00FA48B5">
                                  <w:r w:rsidRPr="00787BE8">
                                    <w:rPr>
                                      <w:position w:val="-30"/>
                                    </w:rPr>
                                    <w:object w:dxaOrig="600" w:dyaOrig="680" w14:anchorId="7210EF11">
                                      <v:shape id="_x0000_i1067" type="#_x0000_t75" style="width:30pt;height:34pt">
                                        <v:imagedata r:id="rId36" o:title=""/>
                                      </v:shape>
                                      <o:OLEObject Type="Embed" ProgID="Equation.DSMT4" ShapeID="_x0000_i1067" DrawAspect="Content" ObjectID="_1595858949" r:id="rId3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0EC9C5" id="Text Box 7" o:spid="_x0000_s1035" type="#_x0000_t202" style="position:absolute;margin-left:70.5pt;margin-top:.3pt;width:53.65pt;height:49.2pt;z-index:251716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" filled="f" stroked="f">
                      <v:textbox>
                        <w:txbxContent>
                          <w:p w:rsidR="004A7916" w:rsidRDefault="004A7916" w:rsidP="00FA48B5">
                            <w:r w:rsidRPr="00787BE8">
                              <w:rPr>
                                <w:position w:val="-30"/>
                              </w:rPr>
                              <w:object w:dxaOrig="600" w:dyaOrig="680" w14:anchorId="7210EF11">
                                <v:shape id="_x0000_i1067" type="#_x0000_t75" style="width:30pt;height:34pt">
                                  <v:imagedata r:id="rId36" o:title=""/>
                                </v:shape>
                                <o:OLEObject Type="Embed" ProgID="Equation.DSMT4" ShapeID="_x0000_i1067" DrawAspect="Content" ObjectID="_1595858949" r:id="rId4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A7916" w:rsidTr="004A7916">
        <w:tc>
          <w:tcPr>
            <w:tcW w:w="1458" w:type="dxa"/>
          </w:tcPr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>
              <w:rPr>
                <w:rFonts w:ascii="Comic Sans MS" w:hAnsi="Comic Sans MS"/>
              </w:rPr>
              <w:t>1</w:t>
            </w:r>
            <w:r>
              <w:rPr>
                <w:rFonts w:ascii="Comic Sans MS" w:hAnsi="Comic Sans MS"/>
              </w:rPr>
              <w:t>1</w:t>
            </w:r>
          </w:p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Friday</w:t>
            </w:r>
          </w:p>
          <w:p w:rsidR="004A7916" w:rsidRPr="000E6E30" w:rsidRDefault="004A7916" w:rsidP="004A791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</w:t>
            </w:r>
            <w:r w:rsidRPr="000E6E30">
              <w:rPr>
                <w:rFonts w:ascii="Comic Sans MS" w:hAnsi="Comic Sans MS"/>
              </w:rPr>
              <w:t>.</w:t>
            </w:r>
            <w:r>
              <w:rPr>
                <w:rFonts w:ascii="Comic Sans MS" w:hAnsi="Comic Sans MS"/>
              </w:rPr>
              <w:t>31</w:t>
            </w:r>
            <w:r>
              <w:rPr>
                <w:rFonts w:ascii="Comic Sans MS" w:hAnsi="Comic Sans MS"/>
              </w:rPr>
              <w:t>.17</w:t>
            </w:r>
          </w:p>
        </w:tc>
        <w:tc>
          <w:tcPr>
            <w:tcW w:w="7200" w:type="dxa"/>
            <w:gridSpan w:val="2"/>
          </w:tcPr>
          <w:p w:rsidR="004A7916" w:rsidRPr="005B1754" w:rsidRDefault="004A7916" w:rsidP="004A7916">
            <w:pPr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5B1754">
              <w:rPr>
                <w:rFonts w:ascii="Comic Sans MS" w:eastAsia="Times New Roman" w:hAnsi="Comic Sans MS" w:cs="Times New Roman"/>
              </w:rPr>
              <w:t>How do you solve any kind of derivative?</w:t>
            </w:r>
          </w:p>
          <w:p w:rsidR="004A7916" w:rsidRPr="005B1754" w:rsidRDefault="004A7916" w:rsidP="004A7916">
            <w:pPr>
              <w:framePr w:hSpace="180" w:wrap="around" w:vAnchor="page" w:hAnchor="margin" w:xAlign="center" w:y="616"/>
              <w:shd w:val="clear" w:color="auto" w:fill="FFFFFF"/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</w:pP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5B175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21</w:t>
            </w:r>
            <w:r w:rsidRPr="005B1754">
              <w:rPr>
                <w:rFonts w:ascii="Times New Roman" w:eastAsia="Times New Roman" w:hAnsi="Times New Roman" w:cs="Times New Roman"/>
                <w:bCs/>
                <w:color w:val="548DD4"/>
                <w:sz w:val="16"/>
                <w:szCs w:val="16"/>
              </w:rPr>
              <w:t xml:space="preserve">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5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</w:rPr>
              <w:t xml:space="preserve"> ,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1.6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,  </w:t>
            </w:r>
            <w:r w:rsidRPr="005B1754">
              <w:rPr>
                <w:rFonts w:ascii="Times New Roman" w:eastAsia="Times New Roman" w:hAnsi="Times New Roman" w:cs="Times New Roman"/>
                <w:bCs/>
                <w:color w:val="1F497D"/>
                <w:sz w:val="16"/>
                <w:szCs w:val="16"/>
                <w:u w:val="single"/>
              </w:rPr>
              <w:t xml:space="preserve"> M.CALC.3.5</w:t>
            </w:r>
            <w:r w:rsidRPr="005B1754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u w:val="single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5B1754">
              <w:rPr>
                <w:rFonts w:ascii="Times New Roman" w:eastAsia="Times New Roman" w:hAnsi="Times New Roman" w:cs="Times New Roman"/>
                <w:b/>
                <w:bCs/>
                <w:color w:val="548DD4"/>
                <w:sz w:val="16"/>
                <w:szCs w:val="16"/>
                <w:u w:val="single"/>
              </w:rPr>
              <w:t xml:space="preserve"> </w:t>
            </w:r>
          </w:p>
          <w:p w:rsidR="004A7916" w:rsidRPr="005B1754" w:rsidRDefault="004A7916" w:rsidP="004A7916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4A7916" w:rsidRPr="000E6E30" w:rsidRDefault="004A7916" w:rsidP="004A7916">
            <w:pPr>
              <w:rPr>
                <w:rFonts w:ascii="Comic Sans MS" w:hAnsi="Comic Sans MS"/>
              </w:rPr>
            </w:pP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5B1754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2358" w:type="dxa"/>
            <w:gridSpan w:val="2"/>
          </w:tcPr>
          <w:p w:rsidR="004A7916" w:rsidRPr="000E6E30" w:rsidRDefault="004A7916" w:rsidP="004A791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Test:  Derivatives </w:t>
            </w: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w:t xml:space="preserve"> </w:t>
            </w:r>
          </w:p>
        </w:tc>
      </w:tr>
    </w:tbl>
    <w:p w:rsidR="00596AAE" w:rsidRDefault="00596AAE"/>
    <w:p w:rsidR="00596AAE" w:rsidRDefault="00596AAE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5E0DF5D" wp14:editId="4EE5DBE9">
                <wp:simplePos x="0" y="0"/>
                <wp:positionH relativeFrom="column">
                  <wp:posOffset>3402330</wp:posOffset>
                </wp:positionH>
                <wp:positionV relativeFrom="paragraph">
                  <wp:posOffset>30480</wp:posOffset>
                </wp:positionV>
                <wp:extent cx="3523643" cy="681432"/>
                <wp:effectExtent l="0" t="0" r="19685" b="2349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3643" cy="6814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48B5" w:rsidRPr="00FA48B5" w:rsidRDefault="00FA48B5">
                            <w:pPr>
                              <w:rPr>
                                <w:rFonts w:ascii="Comic Sans MS" w:hAnsi="Comic Sans MS"/>
                                <w:sz w:val="44"/>
                                <w:szCs w:val="44"/>
                              </w:rPr>
                            </w:pPr>
                            <w:r w:rsidRPr="00FA48B5">
                              <w:rPr>
                                <w:rFonts w:ascii="Comic Sans MS" w:hAnsi="Comic Sans MS"/>
                                <w:sz w:val="44"/>
                                <w:szCs w:val="44"/>
                              </w:rPr>
                              <w:t>Notebook grade</w:t>
                            </w:r>
                            <w:r>
                              <w:rPr>
                                <w:rFonts w:ascii="Comic Sans MS" w:hAnsi="Comic Sans MS"/>
                                <w:sz w:val="44"/>
                                <w:szCs w:val="44"/>
                              </w:rPr>
                              <w:t xml:space="preserve">:  </w:t>
                            </w:r>
                            <w:r w:rsidRPr="00FA48B5">
                              <w:rPr>
                                <w:rFonts w:ascii="Comic Sans MS" w:hAnsi="Comic Sans MS"/>
                                <w:position w:val="-24"/>
                                <w:sz w:val="44"/>
                                <w:szCs w:val="44"/>
                              </w:rPr>
                              <w:object w:dxaOrig="760" w:dyaOrig="620">
                                <v:shape id="_x0000_i1044" type="#_x0000_t75" style="width:38pt;height:31pt">
                                  <v:imagedata r:id="rId41" o:title=""/>
                                </v:shape>
                                <o:OLEObject Type="Embed" ProgID="Equation.DSMT4" ShapeID="_x0000_i1044" DrawAspect="Content" ObjectID="_1595858950" r:id="rId4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E0DF5D" id="_x0000_s1035" type="#_x0000_t202" style="position:absolute;margin-left:267.9pt;margin-top:2.4pt;width:277.45pt;height:53.6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">
                <v:textbox>
                  <w:txbxContent>
                    <w:p w:rsidR="00FA48B5" w:rsidRPr="00FA48B5" w:rsidRDefault="00FA48B5">
                      <w:pPr>
                        <w:rPr>
                          <w:rFonts w:ascii="Comic Sans MS" w:hAnsi="Comic Sans MS"/>
                          <w:sz w:val="44"/>
                          <w:szCs w:val="44"/>
                        </w:rPr>
                      </w:pPr>
                      <w:r w:rsidRPr="00FA48B5">
                        <w:rPr>
                          <w:rFonts w:ascii="Comic Sans MS" w:hAnsi="Comic Sans MS"/>
                          <w:sz w:val="44"/>
                          <w:szCs w:val="44"/>
                        </w:rPr>
                        <w:t>Notebook grade</w:t>
                      </w:r>
                      <w:r>
                        <w:rPr>
                          <w:rFonts w:ascii="Comic Sans MS" w:hAnsi="Comic Sans MS"/>
                          <w:sz w:val="44"/>
                          <w:szCs w:val="44"/>
                        </w:rPr>
                        <w:t xml:space="preserve">:  </w:t>
                      </w:r>
                      <w:r w:rsidRPr="00FA48B5">
                        <w:rPr>
                          <w:rFonts w:ascii="Comic Sans MS" w:hAnsi="Comic Sans MS"/>
                          <w:position w:val="-24"/>
                          <w:sz w:val="44"/>
                          <w:szCs w:val="44"/>
                        </w:rPr>
                        <w:object w:dxaOrig="760" w:dyaOrig="620">
                          <v:shape id="_x0000_i1040" type="#_x0000_t75" style="width:38pt;height:31pt" o:ole="">
                            <v:imagedata r:id="rId43" o:title=""/>
                          </v:shape>
                          <o:OLEObject Type="Embed" ProgID="Equation.DSMT4" ShapeID="_x0000_i1040" DrawAspect="Content" ObjectID="_1501607418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96AAE" w:rsidRDefault="00596AAE"/>
    <w:p w:rsidR="00596AAE" w:rsidRDefault="00596AAE"/>
    <w:p w:rsidR="00596AAE" w:rsidRDefault="00596AAE"/>
    <w:p w:rsidR="00596AAE" w:rsidRDefault="00596AAE" w:rsidP="00596AAE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Day 3</w:t>
      </w:r>
    </w:p>
    <w:p w:rsidR="00596AAE" w:rsidRDefault="00596AAE" w:rsidP="00596AAE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1.  </w:t>
      </w:r>
      <w:r w:rsidRPr="00E82CFD">
        <w:rPr>
          <w:rFonts w:ascii="Comic Sans MS" w:hAnsi="Comic Sans MS"/>
          <w:position w:val="-10"/>
          <w:sz w:val="24"/>
          <w:szCs w:val="24"/>
        </w:rPr>
        <w:object w:dxaOrig="2659" w:dyaOrig="360">
          <v:shape id="_x0000_i1045" type="#_x0000_t75" style="width:132.95pt;height:17.9pt" o:ole="">
            <v:imagedata r:id="rId45" o:title=""/>
          </v:shape>
          <o:OLEObject Type="Embed" ProgID="Equation.DSMT4" ShapeID="_x0000_i1045" DrawAspect="Content" ObjectID="_1595858931" r:id="rId46"/>
        </w:object>
      </w:r>
      <w:r>
        <w:rPr>
          <w:rFonts w:ascii="Comic Sans MS" w:hAnsi="Comic Sans MS"/>
          <w:sz w:val="24"/>
          <w:szCs w:val="24"/>
        </w:rPr>
        <w:t xml:space="preserve">  Find </w:t>
      </w:r>
      <w:r w:rsidRPr="00E82CFD">
        <w:rPr>
          <w:rFonts w:ascii="Comic Sans MS" w:hAnsi="Comic Sans MS"/>
          <w:position w:val="-10"/>
          <w:sz w:val="24"/>
          <w:szCs w:val="24"/>
        </w:rPr>
        <w:object w:dxaOrig="279" w:dyaOrig="320">
          <v:shape id="_x0000_i1046" type="#_x0000_t75" style="width:13.95pt;height:15.9pt" o:ole="">
            <v:imagedata r:id="rId47" o:title=""/>
          </v:shape>
          <o:OLEObject Type="Embed" ProgID="Equation.DSMT4" ShapeID="_x0000_i1046" DrawAspect="Content" ObjectID="_1595858932" r:id="rId48"/>
        </w:object>
      </w:r>
    </w:p>
    <w:p w:rsidR="00596AAE" w:rsidRDefault="00596AAE" w:rsidP="00596AAE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2.  </w:t>
      </w:r>
      <w:r w:rsidRPr="00E82CFD">
        <w:rPr>
          <w:rFonts w:ascii="Comic Sans MS" w:hAnsi="Comic Sans MS"/>
          <w:position w:val="-24"/>
          <w:sz w:val="24"/>
          <w:szCs w:val="24"/>
        </w:rPr>
        <w:object w:dxaOrig="1680" w:dyaOrig="680">
          <v:shape id="_x0000_i1047" type="#_x0000_t75" style="width:83.9pt;height:33.95pt" o:ole="">
            <v:imagedata r:id="rId49" o:title=""/>
          </v:shape>
          <o:OLEObject Type="Embed" ProgID="Equation.DSMT4" ShapeID="_x0000_i1047" DrawAspect="Content" ObjectID="_1595858933" r:id="rId50"/>
        </w:object>
      </w:r>
      <w:r>
        <w:rPr>
          <w:rFonts w:ascii="Comic Sans MS" w:hAnsi="Comic Sans MS"/>
          <w:sz w:val="24"/>
          <w:szCs w:val="24"/>
        </w:rPr>
        <w:t xml:space="preserve">  Find </w:t>
      </w:r>
      <w:r w:rsidRPr="00E82CFD">
        <w:rPr>
          <w:rFonts w:ascii="Comic Sans MS" w:hAnsi="Comic Sans MS"/>
          <w:position w:val="-10"/>
          <w:sz w:val="24"/>
          <w:szCs w:val="24"/>
        </w:rPr>
        <w:object w:dxaOrig="279" w:dyaOrig="320">
          <v:shape id="_x0000_i1048" type="#_x0000_t75" style="width:13.95pt;height:15.9pt" o:ole="">
            <v:imagedata r:id="rId47" o:title=""/>
          </v:shape>
          <o:OLEObject Type="Embed" ProgID="Equation.DSMT4" ShapeID="_x0000_i1048" DrawAspect="Content" ObjectID="_1595858934" r:id="rId51"/>
        </w:object>
      </w:r>
    </w:p>
    <w:p w:rsidR="00596AAE" w:rsidRDefault="00596AAE" w:rsidP="00596AAE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3.  Find an equation of the tangent line to the curve at the given point.</w:t>
      </w:r>
    </w:p>
    <w:p w:rsidR="00596AAE" w:rsidRDefault="00596AAE" w:rsidP="00596AAE">
      <w:pPr>
        <w:spacing w:after="0"/>
        <w:rPr>
          <w:rFonts w:ascii="Comic Sans MS" w:hAnsi="Comic Sans MS"/>
          <w:sz w:val="24"/>
          <w:szCs w:val="24"/>
        </w:rPr>
      </w:pPr>
      <w:r w:rsidRPr="00B72079">
        <w:rPr>
          <w:rFonts w:ascii="Comic Sans MS" w:hAnsi="Comic Sans MS"/>
          <w:position w:val="-10"/>
          <w:sz w:val="24"/>
          <w:szCs w:val="24"/>
        </w:rPr>
        <w:object w:dxaOrig="1440" w:dyaOrig="360">
          <v:shape id="_x0000_i1049" type="#_x0000_t75" style="width:1in;height:17.9pt" o:ole="">
            <v:imagedata r:id="rId52" o:title=""/>
          </v:shape>
          <o:OLEObject Type="Embed" ProgID="Equation.DSMT4" ShapeID="_x0000_i1049" DrawAspect="Content" ObjectID="_1595858935" r:id="rId53"/>
        </w:object>
      </w:r>
      <w:r>
        <w:rPr>
          <w:rFonts w:ascii="Comic Sans MS" w:hAnsi="Comic Sans MS"/>
          <w:sz w:val="24"/>
          <w:szCs w:val="24"/>
        </w:rPr>
        <w:t xml:space="preserve">,   </w:t>
      </w:r>
      <w:r w:rsidRPr="00B72079">
        <w:rPr>
          <w:rFonts w:ascii="Comic Sans MS" w:hAnsi="Comic Sans MS"/>
          <w:position w:val="-14"/>
          <w:sz w:val="24"/>
          <w:szCs w:val="24"/>
        </w:rPr>
        <w:object w:dxaOrig="700" w:dyaOrig="400">
          <v:shape id="_x0000_i1050" type="#_x0000_t75" style="width:34.85pt;height:20.2pt" o:ole="">
            <v:imagedata r:id="rId54" o:title=""/>
          </v:shape>
          <o:OLEObject Type="Embed" ProgID="Equation.DSMT4" ShapeID="_x0000_i1050" DrawAspect="Content" ObjectID="_1595858936" r:id="rId55"/>
        </w:object>
      </w:r>
    </w:p>
    <w:p w:rsidR="00596AAE" w:rsidRDefault="00596AAE" w:rsidP="00596AAE">
      <w:pPr>
        <w:spacing w:after="0"/>
        <w:rPr>
          <w:rFonts w:ascii="Comic Sans MS" w:hAnsi="Comic Sans MS"/>
          <w:sz w:val="24"/>
          <w:szCs w:val="24"/>
        </w:rPr>
      </w:pPr>
    </w:p>
    <w:p w:rsidR="00596AAE" w:rsidRDefault="00596AAE" w:rsidP="00596AAE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Day 4</w:t>
      </w:r>
    </w:p>
    <w:p w:rsidR="00010CC8" w:rsidRDefault="00010CC8" w:rsidP="00596AAE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1.  Find </w:t>
      </w:r>
      <w:r w:rsidRPr="00DB1F87">
        <w:rPr>
          <w:rFonts w:ascii="Comic Sans MS" w:hAnsi="Comic Sans MS"/>
          <w:position w:val="-10"/>
          <w:sz w:val="24"/>
          <w:szCs w:val="24"/>
        </w:rPr>
        <w:object w:dxaOrig="600" w:dyaOrig="320">
          <v:shape id="_x0000_i1051" type="#_x0000_t75" style="width:30pt;height:16pt" o:ole="">
            <v:imagedata r:id="rId56" o:title=""/>
          </v:shape>
          <o:OLEObject Type="Embed" ProgID="Equation.DSMT4" ShapeID="_x0000_i1051" DrawAspect="Content" ObjectID="_1595858937" r:id="rId57"/>
        </w:object>
      </w:r>
      <w:r>
        <w:rPr>
          <w:rFonts w:ascii="Comic Sans MS" w:hAnsi="Comic Sans MS"/>
          <w:sz w:val="24"/>
          <w:szCs w:val="24"/>
        </w:rPr>
        <w:t xml:space="preserve"> </w:t>
      </w:r>
      <w:proofErr w:type="gramStart"/>
      <w:r>
        <w:rPr>
          <w:rFonts w:ascii="Comic Sans MS" w:hAnsi="Comic Sans MS"/>
          <w:sz w:val="24"/>
          <w:szCs w:val="24"/>
        </w:rPr>
        <w:t xml:space="preserve">and </w:t>
      </w:r>
      <w:proofErr w:type="gramEnd"/>
      <w:r w:rsidRPr="00DB1F87">
        <w:rPr>
          <w:rFonts w:ascii="Comic Sans MS" w:hAnsi="Comic Sans MS"/>
          <w:position w:val="-10"/>
          <w:sz w:val="24"/>
          <w:szCs w:val="24"/>
        </w:rPr>
        <w:object w:dxaOrig="620" w:dyaOrig="320">
          <v:shape id="_x0000_i1052" type="#_x0000_t75" style="width:31pt;height:16pt" o:ole="">
            <v:imagedata r:id="rId58" o:title=""/>
          </v:shape>
          <o:OLEObject Type="Embed" ProgID="Equation.DSMT4" ShapeID="_x0000_i1052" DrawAspect="Content" ObjectID="_1595858938" r:id="rId59"/>
        </w:object>
      </w:r>
      <w:r>
        <w:rPr>
          <w:rFonts w:ascii="Comic Sans MS" w:hAnsi="Comic Sans MS"/>
          <w:sz w:val="24"/>
          <w:szCs w:val="24"/>
        </w:rPr>
        <w:t xml:space="preserve">.  </w:t>
      </w:r>
      <w:r w:rsidRPr="00DB1F87">
        <w:rPr>
          <w:rFonts w:ascii="Comic Sans MS" w:hAnsi="Comic Sans MS"/>
          <w:position w:val="-24"/>
          <w:sz w:val="24"/>
          <w:szCs w:val="24"/>
        </w:rPr>
        <w:object w:dxaOrig="1260" w:dyaOrig="620">
          <v:shape id="_x0000_i1053" type="#_x0000_t75" style="width:63pt;height:31pt" o:ole="">
            <v:imagedata r:id="rId60" o:title=""/>
          </v:shape>
          <o:OLEObject Type="Embed" ProgID="Equation.DSMT4" ShapeID="_x0000_i1053" DrawAspect="Content" ObjectID="_1595858939" r:id="rId61"/>
        </w:object>
      </w:r>
    </w:p>
    <w:p w:rsidR="00596AAE" w:rsidRDefault="00596AAE" w:rsidP="00596AAE">
      <w:pPr>
        <w:spacing w:after="0"/>
        <w:rPr>
          <w:rFonts w:ascii="Comic Sans MS" w:hAnsi="Comic Sans MS"/>
          <w:sz w:val="24"/>
          <w:szCs w:val="24"/>
        </w:rPr>
      </w:pPr>
    </w:p>
    <w:p w:rsidR="00596AAE" w:rsidRDefault="00596AAE" w:rsidP="00596AAE">
      <w:pPr>
        <w:spacing w:after="0"/>
      </w:pPr>
    </w:p>
    <w:p w:rsidR="00596AAE" w:rsidRDefault="00596AAE"/>
    <w:p w:rsidR="003D0608" w:rsidRDefault="003D0608"/>
    <w:sectPr w:rsidR="003D0608" w:rsidSect="00455C8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5C85"/>
    <w:rsid w:val="00010CC8"/>
    <w:rsid w:val="00013F9C"/>
    <w:rsid w:val="000149BB"/>
    <w:rsid w:val="00021A74"/>
    <w:rsid w:val="00021F78"/>
    <w:rsid w:val="000232F9"/>
    <w:rsid w:val="00026592"/>
    <w:rsid w:val="0003267A"/>
    <w:rsid w:val="00032CCB"/>
    <w:rsid w:val="000332B5"/>
    <w:rsid w:val="00035CB6"/>
    <w:rsid w:val="00035EEE"/>
    <w:rsid w:val="0004565D"/>
    <w:rsid w:val="0005501F"/>
    <w:rsid w:val="00056DCB"/>
    <w:rsid w:val="000633ED"/>
    <w:rsid w:val="00063E83"/>
    <w:rsid w:val="00064273"/>
    <w:rsid w:val="000643DB"/>
    <w:rsid w:val="000675CE"/>
    <w:rsid w:val="000752F2"/>
    <w:rsid w:val="00076266"/>
    <w:rsid w:val="000766D2"/>
    <w:rsid w:val="0008121A"/>
    <w:rsid w:val="00094CF2"/>
    <w:rsid w:val="00095FAF"/>
    <w:rsid w:val="000A000D"/>
    <w:rsid w:val="000A2243"/>
    <w:rsid w:val="000A5100"/>
    <w:rsid w:val="000B0181"/>
    <w:rsid w:val="000B6FF6"/>
    <w:rsid w:val="000C131D"/>
    <w:rsid w:val="000C36DB"/>
    <w:rsid w:val="000C4F86"/>
    <w:rsid w:val="000D0FE8"/>
    <w:rsid w:val="000D43AA"/>
    <w:rsid w:val="000D5565"/>
    <w:rsid w:val="000E252F"/>
    <w:rsid w:val="000E3BF9"/>
    <w:rsid w:val="000E4D54"/>
    <w:rsid w:val="000E6E30"/>
    <w:rsid w:val="000E7633"/>
    <w:rsid w:val="000F0517"/>
    <w:rsid w:val="000F14DA"/>
    <w:rsid w:val="000F39EE"/>
    <w:rsid w:val="000F4AA6"/>
    <w:rsid w:val="000F53AE"/>
    <w:rsid w:val="001000EE"/>
    <w:rsid w:val="00106FB8"/>
    <w:rsid w:val="001070F3"/>
    <w:rsid w:val="0010711F"/>
    <w:rsid w:val="00117DD8"/>
    <w:rsid w:val="00124CD8"/>
    <w:rsid w:val="00124EE3"/>
    <w:rsid w:val="001255D0"/>
    <w:rsid w:val="001271AD"/>
    <w:rsid w:val="00130C92"/>
    <w:rsid w:val="001315C1"/>
    <w:rsid w:val="00144C2D"/>
    <w:rsid w:val="001524B0"/>
    <w:rsid w:val="0015270E"/>
    <w:rsid w:val="001569AB"/>
    <w:rsid w:val="00161B0D"/>
    <w:rsid w:val="00162F97"/>
    <w:rsid w:val="0016444E"/>
    <w:rsid w:val="001659E7"/>
    <w:rsid w:val="00166336"/>
    <w:rsid w:val="00171101"/>
    <w:rsid w:val="001713C6"/>
    <w:rsid w:val="001742A9"/>
    <w:rsid w:val="00176AFC"/>
    <w:rsid w:val="00180AFF"/>
    <w:rsid w:val="0018330D"/>
    <w:rsid w:val="00185007"/>
    <w:rsid w:val="001850A9"/>
    <w:rsid w:val="00195F51"/>
    <w:rsid w:val="001A5B6D"/>
    <w:rsid w:val="001B1037"/>
    <w:rsid w:val="001B67E1"/>
    <w:rsid w:val="001C5425"/>
    <w:rsid w:val="001D15F7"/>
    <w:rsid w:val="001D2144"/>
    <w:rsid w:val="001E43E8"/>
    <w:rsid w:val="001E7696"/>
    <w:rsid w:val="001F3F17"/>
    <w:rsid w:val="001F7AB3"/>
    <w:rsid w:val="002007C1"/>
    <w:rsid w:val="0020449F"/>
    <w:rsid w:val="00207CB6"/>
    <w:rsid w:val="00214091"/>
    <w:rsid w:val="00217D82"/>
    <w:rsid w:val="0022122E"/>
    <w:rsid w:val="002213A8"/>
    <w:rsid w:val="00223BB6"/>
    <w:rsid w:val="00223C8D"/>
    <w:rsid w:val="00231956"/>
    <w:rsid w:val="00241EDC"/>
    <w:rsid w:val="00243516"/>
    <w:rsid w:val="00244132"/>
    <w:rsid w:val="00244737"/>
    <w:rsid w:val="00247817"/>
    <w:rsid w:val="002537D0"/>
    <w:rsid w:val="00255F70"/>
    <w:rsid w:val="00270AB8"/>
    <w:rsid w:val="00270F8B"/>
    <w:rsid w:val="002808F5"/>
    <w:rsid w:val="00280C7B"/>
    <w:rsid w:val="0028219E"/>
    <w:rsid w:val="00285C51"/>
    <w:rsid w:val="00290851"/>
    <w:rsid w:val="002913BB"/>
    <w:rsid w:val="0029785F"/>
    <w:rsid w:val="002A0123"/>
    <w:rsid w:val="002A4378"/>
    <w:rsid w:val="002A6595"/>
    <w:rsid w:val="002A7EE9"/>
    <w:rsid w:val="002B04B4"/>
    <w:rsid w:val="002C206B"/>
    <w:rsid w:val="002C624A"/>
    <w:rsid w:val="002C76A4"/>
    <w:rsid w:val="002C7801"/>
    <w:rsid w:val="002C7826"/>
    <w:rsid w:val="002D30D7"/>
    <w:rsid w:val="002D66F6"/>
    <w:rsid w:val="002D7DF6"/>
    <w:rsid w:val="002E1219"/>
    <w:rsid w:val="002E50D5"/>
    <w:rsid w:val="002E5A5E"/>
    <w:rsid w:val="002F3113"/>
    <w:rsid w:val="002F32B0"/>
    <w:rsid w:val="002F4508"/>
    <w:rsid w:val="003039DF"/>
    <w:rsid w:val="00304EB8"/>
    <w:rsid w:val="003123CE"/>
    <w:rsid w:val="00313346"/>
    <w:rsid w:val="00317D1C"/>
    <w:rsid w:val="003225AC"/>
    <w:rsid w:val="0032633B"/>
    <w:rsid w:val="0034056A"/>
    <w:rsid w:val="00341F31"/>
    <w:rsid w:val="00342D47"/>
    <w:rsid w:val="0034493D"/>
    <w:rsid w:val="00345E33"/>
    <w:rsid w:val="00345FFA"/>
    <w:rsid w:val="003470C7"/>
    <w:rsid w:val="00351AC3"/>
    <w:rsid w:val="003523C6"/>
    <w:rsid w:val="00354475"/>
    <w:rsid w:val="00354848"/>
    <w:rsid w:val="00357BA7"/>
    <w:rsid w:val="0036599F"/>
    <w:rsid w:val="00366921"/>
    <w:rsid w:val="00367B01"/>
    <w:rsid w:val="00375C28"/>
    <w:rsid w:val="00377DCF"/>
    <w:rsid w:val="003859E6"/>
    <w:rsid w:val="00385D02"/>
    <w:rsid w:val="003866D7"/>
    <w:rsid w:val="00387DD6"/>
    <w:rsid w:val="00391D6D"/>
    <w:rsid w:val="00396754"/>
    <w:rsid w:val="00397BB2"/>
    <w:rsid w:val="003A20A3"/>
    <w:rsid w:val="003A26C9"/>
    <w:rsid w:val="003A5CCA"/>
    <w:rsid w:val="003A63E1"/>
    <w:rsid w:val="003B1FE8"/>
    <w:rsid w:val="003B6269"/>
    <w:rsid w:val="003C2370"/>
    <w:rsid w:val="003C2BB9"/>
    <w:rsid w:val="003C5612"/>
    <w:rsid w:val="003D0608"/>
    <w:rsid w:val="003D132B"/>
    <w:rsid w:val="003D1490"/>
    <w:rsid w:val="003D5CE6"/>
    <w:rsid w:val="003D67DA"/>
    <w:rsid w:val="003D69E2"/>
    <w:rsid w:val="003E3DE4"/>
    <w:rsid w:val="003E5072"/>
    <w:rsid w:val="003E6380"/>
    <w:rsid w:val="003F3B8B"/>
    <w:rsid w:val="003F62CC"/>
    <w:rsid w:val="004007D9"/>
    <w:rsid w:val="00404C9D"/>
    <w:rsid w:val="0040507F"/>
    <w:rsid w:val="0040644C"/>
    <w:rsid w:val="00410498"/>
    <w:rsid w:val="0041299B"/>
    <w:rsid w:val="00413779"/>
    <w:rsid w:val="00413998"/>
    <w:rsid w:val="00413BB1"/>
    <w:rsid w:val="00414C40"/>
    <w:rsid w:val="00420787"/>
    <w:rsid w:val="004211D6"/>
    <w:rsid w:val="00424CD2"/>
    <w:rsid w:val="00425796"/>
    <w:rsid w:val="00425F86"/>
    <w:rsid w:val="0043194C"/>
    <w:rsid w:val="004400C7"/>
    <w:rsid w:val="004403A8"/>
    <w:rsid w:val="00440A85"/>
    <w:rsid w:val="00440F00"/>
    <w:rsid w:val="00444A30"/>
    <w:rsid w:val="00445E2C"/>
    <w:rsid w:val="00446204"/>
    <w:rsid w:val="00447FE4"/>
    <w:rsid w:val="0045014B"/>
    <w:rsid w:val="00450775"/>
    <w:rsid w:val="00451986"/>
    <w:rsid w:val="00452AB9"/>
    <w:rsid w:val="00452DC1"/>
    <w:rsid w:val="00452F06"/>
    <w:rsid w:val="00453293"/>
    <w:rsid w:val="004553ED"/>
    <w:rsid w:val="00455C85"/>
    <w:rsid w:val="0045719A"/>
    <w:rsid w:val="00461B40"/>
    <w:rsid w:val="0046387C"/>
    <w:rsid w:val="00463D62"/>
    <w:rsid w:val="0046451C"/>
    <w:rsid w:val="00464616"/>
    <w:rsid w:val="004674CE"/>
    <w:rsid w:val="00470612"/>
    <w:rsid w:val="00470798"/>
    <w:rsid w:val="004824F5"/>
    <w:rsid w:val="004826B3"/>
    <w:rsid w:val="0048350D"/>
    <w:rsid w:val="00484507"/>
    <w:rsid w:val="0048511F"/>
    <w:rsid w:val="00491458"/>
    <w:rsid w:val="004931CE"/>
    <w:rsid w:val="00494C12"/>
    <w:rsid w:val="00496410"/>
    <w:rsid w:val="004A41C7"/>
    <w:rsid w:val="004A7916"/>
    <w:rsid w:val="004B1285"/>
    <w:rsid w:val="004B343F"/>
    <w:rsid w:val="004B5A48"/>
    <w:rsid w:val="004B6314"/>
    <w:rsid w:val="004B670F"/>
    <w:rsid w:val="004B7658"/>
    <w:rsid w:val="004C1E00"/>
    <w:rsid w:val="004C4041"/>
    <w:rsid w:val="004C5454"/>
    <w:rsid w:val="004C57D4"/>
    <w:rsid w:val="004C75DF"/>
    <w:rsid w:val="004C7798"/>
    <w:rsid w:val="004D364B"/>
    <w:rsid w:val="004D5D91"/>
    <w:rsid w:val="004E2E7C"/>
    <w:rsid w:val="004E508F"/>
    <w:rsid w:val="004E6D68"/>
    <w:rsid w:val="004F0C4A"/>
    <w:rsid w:val="004F1E46"/>
    <w:rsid w:val="004F363E"/>
    <w:rsid w:val="004F4EEF"/>
    <w:rsid w:val="005005D8"/>
    <w:rsid w:val="005012DA"/>
    <w:rsid w:val="005034A2"/>
    <w:rsid w:val="005054A3"/>
    <w:rsid w:val="00510910"/>
    <w:rsid w:val="00516FC3"/>
    <w:rsid w:val="00526B9E"/>
    <w:rsid w:val="00527550"/>
    <w:rsid w:val="005300C5"/>
    <w:rsid w:val="005329B0"/>
    <w:rsid w:val="005341F0"/>
    <w:rsid w:val="00534454"/>
    <w:rsid w:val="005510CA"/>
    <w:rsid w:val="005539AF"/>
    <w:rsid w:val="00562303"/>
    <w:rsid w:val="00565482"/>
    <w:rsid w:val="005668AF"/>
    <w:rsid w:val="00573A99"/>
    <w:rsid w:val="00575228"/>
    <w:rsid w:val="00577626"/>
    <w:rsid w:val="00586F45"/>
    <w:rsid w:val="00587DD9"/>
    <w:rsid w:val="005929D4"/>
    <w:rsid w:val="00592E29"/>
    <w:rsid w:val="00596404"/>
    <w:rsid w:val="00596787"/>
    <w:rsid w:val="00596AAE"/>
    <w:rsid w:val="005A338C"/>
    <w:rsid w:val="005A7674"/>
    <w:rsid w:val="005B0896"/>
    <w:rsid w:val="005B1238"/>
    <w:rsid w:val="005B1754"/>
    <w:rsid w:val="005B4663"/>
    <w:rsid w:val="005C5899"/>
    <w:rsid w:val="005C67F8"/>
    <w:rsid w:val="005D1D29"/>
    <w:rsid w:val="005D2902"/>
    <w:rsid w:val="005E7757"/>
    <w:rsid w:val="005F0094"/>
    <w:rsid w:val="005F0127"/>
    <w:rsid w:val="005F1347"/>
    <w:rsid w:val="005F4BF0"/>
    <w:rsid w:val="00600644"/>
    <w:rsid w:val="00601C98"/>
    <w:rsid w:val="00607D64"/>
    <w:rsid w:val="00615973"/>
    <w:rsid w:val="00622DDB"/>
    <w:rsid w:val="0062372C"/>
    <w:rsid w:val="00626A7A"/>
    <w:rsid w:val="00630429"/>
    <w:rsid w:val="00631563"/>
    <w:rsid w:val="00632E41"/>
    <w:rsid w:val="0063366E"/>
    <w:rsid w:val="00633DD1"/>
    <w:rsid w:val="0063503F"/>
    <w:rsid w:val="00635F33"/>
    <w:rsid w:val="006365CB"/>
    <w:rsid w:val="006426F7"/>
    <w:rsid w:val="00643171"/>
    <w:rsid w:val="00645781"/>
    <w:rsid w:val="00645901"/>
    <w:rsid w:val="006475D4"/>
    <w:rsid w:val="00651DD4"/>
    <w:rsid w:val="00660EBC"/>
    <w:rsid w:val="00661C52"/>
    <w:rsid w:val="00663B98"/>
    <w:rsid w:val="006672F1"/>
    <w:rsid w:val="00670CF2"/>
    <w:rsid w:val="00670D22"/>
    <w:rsid w:val="006710C0"/>
    <w:rsid w:val="0067340D"/>
    <w:rsid w:val="006738C6"/>
    <w:rsid w:val="0068068C"/>
    <w:rsid w:val="0068626F"/>
    <w:rsid w:val="00686BF2"/>
    <w:rsid w:val="00693DA7"/>
    <w:rsid w:val="00697C68"/>
    <w:rsid w:val="006A3007"/>
    <w:rsid w:val="006A6B31"/>
    <w:rsid w:val="006A7401"/>
    <w:rsid w:val="006B2587"/>
    <w:rsid w:val="006B4FBA"/>
    <w:rsid w:val="006B6DF3"/>
    <w:rsid w:val="006B7F2E"/>
    <w:rsid w:val="006C07A2"/>
    <w:rsid w:val="006C7C03"/>
    <w:rsid w:val="006D0940"/>
    <w:rsid w:val="006D10F0"/>
    <w:rsid w:val="006D23EC"/>
    <w:rsid w:val="006D25B5"/>
    <w:rsid w:val="006D52DC"/>
    <w:rsid w:val="006D69FA"/>
    <w:rsid w:val="006E05C5"/>
    <w:rsid w:val="006F02B5"/>
    <w:rsid w:val="006F0318"/>
    <w:rsid w:val="006F1C5D"/>
    <w:rsid w:val="006F1FF1"/>
    <w:rsid w:val="006F5242"/>
    <w:rsid w:val="006F5525"/>
    <w:rsid w:val="006F74B9"/>
    <w:rsid w:val="006F7964"/>
    <w:rsid w:val="00701FC9"/>
    <w:rsid w:val="007035A5"/>
    <w:rsid w:val="0070704E"/>
    <w:rsid w:val="0070788C"/>
    <w:rsid w:val="00707962"/>
    <w:rsid w:val="00712D8D"/>
    <w:rsid w:val="00714038"/>
    <w:rsid w:val="0071409F"/>
    <w:rsid w:val="007158D2"/>
    <w:rsid w:val="007170B6"/>
    <w:rsid w:val="007231A8"/>
    <w:rsid w:val="00727988"/>
    <w:rsid w:val="00731E34"/>
    <w:rsid w:val="00732AD6"/>
    <w:rsid w:val="00735068"/>
    <w:rsid w:val="00742EDA"/>
    <w:rsid w:val="00742EE7"/>
    <w:rsid w:val="00747693"/>
    <w:rsid w:val="00753B06"/>
    <w:rsid w:val="007544F7"/>
    <w:rsid w:val="00765447"/>
    <w:rsid w:val="007668B2"/>
    <w:rsid w:val="007715EB"/>
    <w:rsid w:val="0077357D"/>
    <w:rsid w:val="00776B96"/>
    <w:rsid w:val="00780B64"/>
    <w:rsid w:val="0078488E"/>
    <w:rsid w:val="007862D8"/>
    <w:rsid w:val="00786CB5"/>
    <w:rsid w:val="00787AEC"/>
    <w:rsid w:val="00787BE8"/>
    <w:rsid w:val="00793A81"/>
    <w:rsid w:val="007960B4"/>
    <w:rsid w:val="007963DB"/>
    <w:rsid w:val="007A1691"/>
    <w:rsid w:val="007A28E0"/>
    <w:rsid w:val="007B3CEA"/>
    <w:rsid w:val="007B6A4E"/>
    <w:rsid w:val="007C0AD2"/>
    <w:rsid w:val="007C1F54"/>
    <w:rsid w:val="007C5AE2"/>
    <w:rsid w:val="007C7A01"/>
    <w:rsid w:val="007E001F"/>
    <w:rsid w:val="007E07FE"/>
    <w:rsid w:val="007E6CF0"/>
    <w:rsid w:val="007F0683"/>
    <w:rsid w:val="007F1A86"/>
    <w:rsid w:val="00800340"/>
    <w:rsid w:val="00800E0C"/>
    <w:rsid w:val="00803C30"/>
    <w:rsid w:val="00803E3D"/>
    <w:rsid w:val="00804343"/>
    <w:rsid w:val="00805B0A"/>
    <w:rsid w:val="00807AD7"/>
    <w:rsid w:val="00811C9B"/>
    <w:rsid w:val="00812A76"/>
    <w:rsid w:val="00813666"/>
    <w:rsid w:val="0084385B"/>
    <w:rsid w:val="008451CD"/>
    <w:rsid w:val="00851F26"/>
    <w:rsid w:val="00852C25"/>
    <w:rsid w:val="00852CC0"/>
    <w:rsid w:val="008637EC"/>
    <w:rsid w:val="00865D2B"/>
    <w:rsid w:val="00870190"/>
    <w:rsid w:val="00873624"/>
    <w:rsid w:val="008740E1"/>
    <w:rsid w:val="0087694B"/>
    <w:rsid w:val="00877690"/>
    <w:rsid w:val="00880E21"/>
    <w:rsid w:val="00881280"/>
    <w:rsid w:val="0088132D"/>
    <w:rsid w:val="00883021"/>
    <w:rsid w:val="008839FA"/>
    <w:rsid w:val="00886AAB"/>
    <w:rsid w:val="00890AD5"/>
    <w:rsid w:val="0089252C"/>
    <w:rsid w:val="00892D2B"/>
    <w:rsid w:val="008A297F"/>
    <w:rsid w:val="008A4792"/>
    <w:rsid w:val="008A4BFE"/>
    <w:rsid w:val="008B0BE9"/>
    <w:rsid w:val="008B4A7B"/>
    <w:rsid w:val="008C11BA"/>
    <w:rsid w:val="008C529F"/>
    <w:rsid w:val="008D0FE1"/>
    <w:rsid w:val="008D157D"/>
    <w:rsid w:val="008D189F"/>
    <w:rsid w:val="008D3175"/>
    <w:rsid w:val="008D6987"/>
    <w:rsid w:val="008D7923"/>
    <w:rsid w:val="008E0A03"/>
    <w:rsid w:val="008E4CE4"/>
    <w:rsid w:val="008E5A24"/>
    <w:rsid w:val="008E5AAD"/>
    <w:rsid w:val="008E7AC9"/>
    <w:rsid w:val="008F47B4"/>
    <w:rsid w:val="008F7F78"/>
    <w:rsid w:val="0090490F"/>
    <w:rsid w:val="00905AD0"/>
    <w:rsid w:val="00906027"/>
    <w:rsid w:val="00916897"/>
    <w:rsid w:val="00916DED"/>
    <w:rsid w:val="009175ED"/>
    <w:rsid w:val="00921C3C"/>
    <w:rsid w:val="00921D27"/>
    <w:rsid w:val="00922326"/>
    <w:rsid w:val="00922CFA"/>
    <w:rsid w:val="009241CD"/>
    <w:rsid w:val="00924258"/>
    <w:rsid w:val="00933E09"/>
    <w:rsid w:val="00935E65"/>
    <w:rsid w:val="0094019F"/>
    <w:rsid w:val="009433C5"/>
    <w:rsid w:val="0094349C"/>
    <w:rsid w:val="0095445F"/>
    <w:rsid w:val="009553E4"/>
    <w:rsid w:val="00956A7C"/>
    <w:rsid w:val="00957B2C"/>
    <w:rsid w:val="0096035C"/>
    <w:rsid w:val="00961C24"/>
    <w:rsid w:val="00962DFA"/>
    <w:rsid w:val="00964CBB"/>
    <w:rsid w:val="00965457"/>
    <w:rsid w:val="0096560B"/>
    <w:rsid w:val="00972588"/>
    <w:rsid w:val="00977535"/>
    <w:rsid w:val="00980B1F"/>
    <w:rsid w:val="00984784"/>
    <w:rsid w:val="00986CF7"/>
    <w:rsid w:val="0099236B"/>
    <w:rsid w:val="009934F6"/>
    <w:rsid w:val="00993A0A"/>
    <w:rsid w:val="009A2758"/>
    <w:rsid w:val="009A422C"/>
    <w:rsid w:val="009A76F0"/>
    <w:rsid w:val="009C0F3E"/>
    <w:rsid w:val="009C1339"/>
    <w:rsid w:val="009C42A3"/>
    <w:rsid w:val="009C5F3C"/>
    <w:rsid w:val="009C6FEE"/>
    <w:rsid w:val="009E428C"/>
    <w:rsid w:val="009E6B87"/>
    <w:rsid w:val="009F1735"/>
    <w:rsid w:val="009F1C82"/>
    <w:rsid w:val="009F1F23"/>
    <w:rsid w:val="009F30E9"/>
    <w:rsid w:val="009F3FA4"/>
    <w:rsid w:val="009F501A"/>
    <w:rsid w:val="009F5A9C"/>
    <w:rsid w:val="00A00112"/>
    <w:rsid w:val="00A01C85"/>
    <w:rsid w:val="00A032A7"/>
    <w:rsid w:val="00A04671"/>
    <w:rsid w:val="00A06D29"/>
    <w:rsid w:val="00A10973"/>
    <w:rsid w:val="00A17505"/>
    <w:rsid w:val="00A17D87"/>
    <w:rsid w:val="00A212AE"/>
    <w:rsid w:val="00A279C1"/>
    <w:rsid w:val="00A27B48"/>
    <w:rsid w:val="00A3667F"/>
    <w:rsid w:val="00A37A09"/>
    <w:rsid w:val="00A436C0"/>
    <w:rsid w:val="00A440DE"/>
    <w:rsid w:val="00A47066"/>
    <w:rsid w:val="00A5291C"/>
    <w:rsid w:val="00A537CF"/>
    <w:rsid w:val="00A56CB5"/>
    <w:rsid w:val="00A61C97"/>
    <w:rsid w:val="00A638CC"/>
    <w:rsid w:val="00A67501"/>
    <w:rsid w:val="00A73E9F"/>
    <w:rsid w:val="00A804C3"/>
    <w:rsid w:val="00A80B55"/>
    <w:rsid w:val="00A829FB"/>
    <w:rsid w:val="00A82CE4"/>
    <w:rsid w:val="00A87698"/>
    <w:rsid w:val="00AA157E"/>
    <w:rsid w:val="00AA3517"/>
    <w:rsid w:val="00AA3638"/>
    <w:rsid w:val="00AA3950"/>
    <w:rsid w:val="00AA78A2"/>
    <w:rsid w:val="00AB10D5"/>
    <w:rsid w:val="00AB1AA6"/>
    <w:rsid w:val="00AB340A"/>
    <w:rsid w:val="00AB780C"/>
    <w:rsid w:val="00AC05AE"/>
    <w:rsid w:val="00AD13E0"/>
    <w:rsid w:val="00AD189C"/>
    <w:rsid w:val="00AE1557"/>
    <w:rsid w:val="00AE2F91"/>
    <w:rsid w:val="00AE7847"/>
    <w:rsid w:val="00AF163B"/>
    <w:rsid w:val="00AF4F46"/>
    <w:rsid w:val="00AF5BF4"/>
    <w:rsid w:val="00B00E20"/>
    <w:rsid w:val="00B0556C"/>
    <w:rsid w:val="00B0692F"/>
    <w:rsid w:val="00B069C6"/>
    <w:rsid w:val="00B06C92"/>
    <w:rsid w:val="00B07F15"/>
    <w:rsid w:val="00B125A0"/>
    <w:rsid w:val="00B14852"/>
    <w:rsid w:val="00B1580F"/>
    <w:rsid w:val="00B20491"/>
    <w:rsid w:val="00B236C7"/>
    <w:rsid w:val="00B25C3A"/>
    <w:rsid w:val="00B3000D"/>
    <w:rsid w:val="00B32ABE"/>
    <w:rsid w:val="00B346AD"/>
    <w:rsid w:val="00B36FF3"/>
    <w:rsid w:val="00B40C3D"/>
    <w:rsid w:val="00B41086"/>
    <w:rsid w:val="00B44A52"/>
    <w:rsid w:val="00B46B35"/>
    <w:rsid w:val="00B47CC6"/>
    <w:rsid w:val="00B522F8"/>
    <w:rsid w:val="00B5395A"/>
    <w:rsid w:val="00B55A43"/>
    <w:rsid w:val="00B60456"/>
    <w:rsid w:val="00B63E36"/>
    <w:rsid w:val="00B67B20"/>
    <w:rsid w:val="00B67B6D"/>
    <w:rsid w:val="00B72BB5"/>
    <w:rsid w:val="00B75FBE"/>
    <w:rsid w:val="00B81028"/>
    <w:rsid w:val="00B839B5"/>
    <w:rsid w:val="00B841A6"/>
    <w:rsid w:val="00B849F4"/>
    <w:rsid w:val="00B86FE8"/>
    <w:rsid w:val="00B931B5"/>
    <w:rsid w:val="00B976E2"/>
    <w:rsid w:val="00BA40E0"/>
    <w:rsid w:val="00BA70E6"/>
    <w:rsid w:val="00BB2F8E"/>
    <w:rsid w:val="00BB35B8"/>
    <w:rsid w:val="00BC0B77"/>
    <w:rsid w:val="00BD485A"/>
    <w:rsid w:val="00BD7E12"/>
    <w:rsid w:val="00BE0D43"/>
    <w:rsid w:val="00BE1D19"/>
    <w:rsid w:val="00BE44A0"/>
    <w:rsid w:val="00BE4D38"/>
    <w:rsid w:val="00C04B2F"/>
    <w:rsid w:val="00C13A64"/>
    <w:rsid w:val="00C1476D"/>
    <w:rsid w:val="00C23D51"/>
    <w:rsid w:val="00C2505B"/>
    <w:rsid w:val="00C251E1"/>
    <w:rsid w:val="00C30EB7"/>
    <w:rsid w:val="00C3128E"/>
    <w:rsid w:val="00C31D38"/>
    <w:rsid w:val="00C33C61"/>
    <w:rsid w:val="00C34F29"/>
    <w:rsid w:val="00C44B71"/>
    <w:rsid w:val="00C47CCC"/>
    <w:rsid w:val="00C50D26"/>
    <w:rsid w:val="00C51510"/>
    <w:rsid w:val="00C53C57"/>
    <w:rsid w:val="00C55B5F"/>
    <w:rsid w:val="00C56D2D"/>
    <w:rsid w:val="00C57C86"/>
    <w:rsid w:val="00C650C0"/>
    <w:rsid w:val="00C65D67"/>
    <w:rsid w:val="00C6692B"/>
    <w:rsid w:val="00C66C91"/>
    <w:rsid w:val="00C6779F"/>
    <w:rsid w:val="00C7065F"/>
    <w:rsid w:val="00C71056"/>
    <w:rsid w:val="00C72D49"/>
    <w:rsid w:val="00C74260"/>
    <w:rsid w:val="00C74606"/>
    <w:rsid w:val="00C747D7"/>
    <w:rsid w:val="00C77479"/>
    <w:rsid w:val="00C8095E"/>
    <w:rsid w:val="00C813BA"/>
    <w:rsid w:val="00C842E9"/>
    <w:rsid w:val="00C8645E"/>
    <w:rsid w:val="00C92A4E"/>
    <w:rsid w:val="00C95803"/>
    <w:rsid w:val="00C961B4"/>
    <w:rsid w:val="00CA0E84"/>
    <w:rsid w:val="00CB0C1D"/>
    <w:rsid w:val="00CC1953"/>
    <w:rsid w:val="00CC6B24"/>
    <w:rsid w:val="00CD152E"/>
    <w:rsid w:val="00CD3432"/>
    <w:rsid w:val="00CD66D0"/>
    <w:rsid w:val="00CD6F5E"/>
    <w:rsid w:val="00CD743F"/>
    <w:rsid w:val="00CE06D0"/>
    <w:rsid w:val="00CE11B6"/>
    <w:rsid w:val="00CE6934"/>
    <w:rsid w:val="00CE6B23"/>
    <w:rsid w:val="00CE78A1"/>
    <w:rsid w:val="00CF378F"/>
    <w:rsid w:val="00D027E2"/>
    <w:rsid w:val="00D11A86"/>
    <w:rsid w:val="00D12F75"/>
    <w:rsid w:val="00D17CC9"/>
    <w:rsid w:val="00D21C11"/>
    <w:rsid w:val="00D22FD3"/>
    <w:rsid w:val="00D27B23"/>
    <w:rsid w:val="00D32F09"/>
    <w:rsid w:val="00D35099"/>
    <w:rsid w:val="00D37B2E"/>
    <w:rsid w:val="00D41A79"/>
    <w:rsid w:val="00D421E8"/>
    <w:rsid w:val="00D50486"/>
    <w:rsid w:val="00D649D7"/>
    <w:rsid w:val="00D73003"/>
    <w:rsid w:val="00D9015C"/>
    <w:rsid w:val="00D92D7E"/>
    <w:rsid w:val="00D947F1"/>
    <w:rsid w:val="00D97618"/>
    <w:rsid w:val="00D97CF3"/>
    <w:rsid w:val="00DA1260"/>
    <w:rsid w:val="00DA2756"/>
    <w:rsid w:val="00DA6EE8"/>
    <w:rsid w:val="00DB1070"/>
    <w:rsid w:val="00DB5642"/>
    <w:rsid w:val="00DB646F"/>
    <w:rsid w:val="00DC0F6B"/>
    <w:rsid w:val="00DC6893"/>
    <w:rsid w:val="00DD13F4"/>
    <w:rsid w:val="00DE50E0"/>
    <w:rsid w:val="00DF1A86"/>
    <w:rsid w:val="00DF7419"/>
    <w:rsid w:val="00E04FC9"/>
    <w:rsid w:val="00E066FD"/>
    <w:rsid w:val="00E102BD"/>
    <w:rsid w:val="00E10CE0"/>
    <w:rsid w:val="00E16D6C"/>
    <w:rsid w:val="00E1745A"/>
    <w:rsid w:val="00E20F08"/>
    <w:rsid w:val="00E211E2"/>
    <w:rsid w:val="00E21513"/>
    <w:rsid w:val="00E22500"/>
    <w:rsid w:val="00E26A4E"/>
    <w:rsid w:val="00E307BB"/>
    <w:rsid w:val="00E32C28"/>
    <w:rsid w:val="00E34E86"/>
    <w:rsid w:val="00E40735"/>
    <w:rsid w:val="00E42268"/>
    <w:rsid w:val="00E42446"/>
    <w:rsid w:val="00E42AF1"/>
    <w:rsid w:val="00E47FB4"/>
    <w:rsid w:val="00E543C0"/>
    <w:rsid w:val="00E54FFE"/>
    <w:rsid w:val="00E56E97"/>
    <w:rsid w:val="00E66B2A"/>
    <w:rsid w:val="00E7602F"/>
    <w:rsid w:val="00E77253"/>
    <w:rsid w:val="00E84059"/>
    <w:rsid w:val="00E8757C"/>
    <w:rsid w:val="00E93676"/>
    <w:rsid w:val="00E95F33"/>
    <w:rsid w:val="00E97EF9"/>
    <w:rsid w:val="00EA398D"/>
    <w:rsid w:val="00EA5C66"/>
    <w:rsid w:val="00EA72F6"/>
    <w:rsid w:val="00EB031E"/>
    <w:rsid w:val="00EB0421"/>
    <w:rsid w:val="00EB32D9"/>
    <w:rsid w:val="00EB3324"/>
    <w:rsid w:val="00EB5E33"/>
    <w:rsid w:val="00EC1A34"/>
    <w:rsid w:val="00EC55A9"/>
    <w:rsid w:val="00ED564E"/>
    <w:rsid w:val="00EE1D29"/>
    <w:rsid w:val="00EE3E4A"/>
    <w:rsid w:val="00EE4136"/>
    <w:rsid w:val="00EE6255"/>
    <w:rsid w:val="00EF169D"/>
    <w:rsid w:val="00EF309F"/>
    <w:rsid w:val="00EF390B"/>
    <w:rsid w:val="00EF5DE2"/>
    <w:rsid w:val="00F00F4A"/>
    <w:rsid w:val="00F033D3"/>
    <w:rsid w:val="00F06B2E"/>
    <w:rsid w:val="00F07F36"/>
    <w:rsid w:val="00F10127"/>
    <w:rsid w:val="00F24779"/>
    <w:rsid w:val="00F311CB"/>
    <w:rsid w:val="00F316A9"/>
    <w:rsid w:val="00F338B8"/>
    <w:rsid w:val="00F34932"/>
    <w:rsid w:val="00F358F9"/>
    <w:rsid w:val="00F42229"/>
    <w:rsid w:val="00F4444A"/>
    <w:rsid w:val="00F44FBD"/>
    <w:rsid w:val="00F451F4"/>
    <w:rsid w:val="00F53F67"/>
    <w:rsid w:val="00F542AF"/>
    <w:rsid w:val="00F63DFA"/>
    <w:rsid w:val="00F6497F"/>
    <w:rsid w:val="00F72EB6"/>
    <w:rsid w:val="00F73F34"/>
    <w:rsid w:val="00F778F7"/>
    <w:rsid w:val="00F83677"/>
    <w:rsid w:val="00F84231"/>
    <w:rsid w:val="00F849E8"/>
    <w:rsid w:val="00F910E0"/>
    <w:rsid w:val="00F930DE"/>
    <w:rsid w:val="00F93306"/>
    <w:rsid w:val="00F93674"/>
    <w:rsid w:val="00F94824"/>
    <w:rsid w:val="00F957DF"/>
    <w:rsid w:val="00FA430D"/>
    <w:rsid w:val="00FA48B5"/>
    <w:rsid w:val="00FA5805"/>
    <w:rsid w:val="00FA5C45"/>
    <w:rsid w:val="00FA6C20"/>
    <w:rsid w:val="00FB2514"/>
    <w:rsid w:val="00FB3D7D"/>
    <w:rsid w:val="00FB6949"/>
    <w:rsid w:val="00FC019E"/>
    <w:rsid w:val="00FC3B24"/>
    <w:rsid w:val="00FC6C96"/>
    <w:rsid w:val="00FC74E1"/>
    <w:rsid w:val="00FD0491"/>
    <w:rsid w:val="00FD1CB5"/>
    <w:rsid w:val="00FE0F47"/>
    <w:rsid w:val="00FE24A3"/>
    <w:rsid w:val="00FE3CDD"/>
    <w:rsid w:val="00FE6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9B7DDB"/>
  <w15:docId w15:val="{7EE5BD0C-FBC6-4DC4-A0D7-D1E7A5EEA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5C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7B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7BE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87BE8"/>
    <w:rPr>
      <w:color w:val="808080"/>
    </w:rPr>
  </w:style>
  <w:style w:type="paragraph" w:styleId="ListParagraph">
    <w:name w:val="List Paragraph"/>
    <w:basedOn w:val="Normal"/>
    <w:uiPriority w:val="34"/>
    <w:qFormat/>
    <w:rsid w:val="00010C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40.wmf"/><Relationship Id="rId26" Type="http://schemas.openxmlformats.org/officeDocument/2006/relationships/image" Target="media/image6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80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6.wmf"/><Relationship Id="rId32" Type="http://schemas.openxmlformats.org/officeDocument/2006/relationships/image" Target="media/image8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17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8.bin"/><Relationship Id="rId14" Type="http://schemas.openxmlformats.org/officeDocument/2006/relationships/image" Target="media/image30.wmf"/><Relationship Id="rId22" Type="http://schemas.openxmlformats.org/officeDocument/2006/relationships/image" Target="media/image5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7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0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16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20" Type="http://schemas.openxmlformats.org/officeDocument/2006/relationships/image" Target="media/image5.wmf"/><Relationship Id="rId41" Type="http://schemas.openxmlformats.org/officeDocument/2006/relationships/image" Target="media/image10.wmf"/><Relationship Id="rId54" Type="http://schemas.openxmlformats.org/officeDocument/2006/relationships/image" Target="media/image15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9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7.wmf"/><Relationship Id="rId36" Type="http://schemas.openxmlformats.org/officeDocument/2006/relationships/image" Target="media/image9.wmf"/><Relationship Id="rId49" Type="http://schemas.openxmlformats.org/officeDocument/2006/relationships/image" Target="media/image1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20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0.bin"/><Relationship Id="rId52" Type="http://schemas.openxmlformats.org/officeDocument/2006/relationships/image" Target="media/image14.wmf"/><Relationship Id="rId60" Type="http://schemas.openxmlformats.org/officeDocument/2006/relationships/image" Target="media/image1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04</Words>
  <Characters>458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2</cp:revision>
  <cp:lastPrinted>2018-08-15T21:21:00Z</cp:lastPrinted>
  <dcterms:created xsi:type="dcterms:W3CDTF">2018-08-15T21:22:00Z</dcterms:created>
  <dcterms:modified xsi:type="dcterms:W3CDTF">2018-08-15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